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A75703" w14:textId="18AAA67B" w:rsidR="009D0DA9" w:rsidRDefault="00D540B7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>
        <w:rPr>
          <w:rFonts w:eastAsia="黑体"/>
          <w:b/>
          <w:bCs/>
          <w:sz w:val="32"/>
          <w:szCs w:val="32"/>
        </w:rPr>
        <w:t>202</w:t>
      </w:r>
      <w:r w:rsidR="00615D3B">
        <w:rPr>
          <w:rFonts w:eastAsia="黑体"/>
          <w:b/>
          <w:bCs/>
          <w:sz w:val="32"/>
          <w:szCs w:val="32"/>
        </w:rPr>
        <w:t>2</w:t>
      </w:r>
      <w:r>
        <w:rPr>
          <w:rFonts w:eastAsia="黑体"/>
          <w:b/>
          <w:bCs/>
          <w:sz w:val="32"/>
          <w:szCs w:val="32"/>
        </w:rPr>
        <w:t>春季结构力学</w:t>
      </w:r>
      <w:r>
        <w:rPr>
          <w:rFonts w:eastAsia="黑体"/>
          <w:b/>
          <w:bCs/>
          <w:sz w:val="32"/>
          <w:szCs w:val="32"/>
        </w:rPr>
        <w:t>I</w:t>
      </w:r>
      <w:r>
        <w:rPr>
          <w:rFonts w:eastAsia="黑体"/>
          <w:b/>
          <w:bCs/>
          <w:sz w:val="32"/>
          <w:szCs w:val="32"/>
        </w:rPr>
        <w:t>第</w:t>
      </w:r>
      <w:r w:rsidR="00931EA3">
        <w:rPr>
          <w:rFonts w:eastAsia="黑体" w:hint="eastAsia"/>
          <w:b/>
          <w:bCs/>
          <w:sz w:val="32"/>
          <w:szCs w:val="32"/>
        </w:rPr>
        <w:t>四</w:t>
      </w:r>
      <w:r>
        <w:rPr>
          <w:rFonts w:eastAsia="黑体"/>
          <w:b/>
          <w:bCs/>
          <w:sz w:val="32"/>
          <w:szCs w:val="32"/>
        </w:rPr>
        <w:t>次测试</w:t>
      </w:r>
    </w:p>
    <w:p w14:paraId="3CC20AFF" w14:textId="206B8E30" w:rsidR="009D0DA9" w:rsidRDefault="00D540B7">
      <w:pPr>
        <w:spacing w:line="288" w:lineRule="auto"/>
        <w:ind w:firstLineChars="600" w:firstLine="1446"/>
        <w:rPr>
          <w:rFonts w:eastAsia="黑体"/>
          <w:b/>
          <w:bCs/>
          <w:sz w:val="24"/>
          <w:szCs w:val="24"/>
          <w:u w:val="single"/>
        </w:rPr>
      </w:pPr>
      <w:r>
        <w:rPr>
          <w:rFonts w:eastAsia="黑体" w:hint="eastAsia"/>
          <w:b/>
          <w:bCs/>
          <w:sz w:val="24"/>
          <w:szCs w:val="24"/>
        </w:rPr>
        <w:t>班级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</w:t>
      </w:r>
      <w:r>
        <w:rPr>
          <w:rFonts w:eastAsia="黑体" w:hint="eastAsia"/>
          <w:b/>
          <w:bCs/>
          <w:sz w:val="24"/>
          <w:szCs w:val="24"/>
          <w:u w:val="single"/>
        </w:rPr>
        <w:t>土木</w:t>
      </w:r>
      <w:r w:rsidR="00615D3B">
        <w:rPr>
          <w:rFonts w:eastAsia="黑体"/>
          <w:b/>
          <w:bCs/>
          <w:sz w:val="24"/>
          <w:szCs w:val="24"/>
          <w:u w:val="single"/>
        </w:rPr>
        <w:t>20</w:t>
      </w:r>
      <w:r>
        <w:rPr>
          <w:rFonts w:eastAsia="黑体"/>
          <w:b/>
          <w:bCs/>
          <w:sz w:val="24"/>
          <w:szCs w:val="24"/>
          <w:u w:val="single"/>
        </w:rPr>
        <w:t>4</w:t>
      </w:r>
      <w:r>
        <w:rPr>
          <w:rFonts w:eastAsia="黑体" w:hint="eastAsia"/>
          <w:b/>
          <w:bCs/>
          <w:sz w:val="24"/>
          <w:szCs w:val="24"/>
          <w:u w:val="single"/>
        </w:rPr>
        <w:t>班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 </w:t>
      </w:r>
      <w:r>
        <w:rPr>
          <w:rFonts w:eastAsia="黑体"/>
          <w:b/>
          <w:bCs/>
          <w:sz w:val="24"/>
          <w:szCs w:val="24"/>
        </w:rPr>
        <w:t xml:space="preserve">   </w:t>
      </w:r>
      <w:r>
        <w:rPr>
          <w:rFonts w:eastAsia="黑体" w:hint="eastAsia"/>
          <w:b/>
          <w:bCs/>
          <w:sz w:val="24"/>
          <w:szCs w:val="24"/>
        </w:rPr>
        <w:t>学号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            </w:t>
      </w:r>
      <w:r>
        <w:rPr>
          <w:rFonts w:eastAsia="黑体"/>
          <w:b/>
          <w:bCs/>
          <w:sz w:val="24"/>
          <w:szCs w:val="24"/>
        </w:rPr>
        <w:t xml:space="preserve">   </w:t>
      </w:r>
      <w:r>
        <w:rPr>
          <w:rFonts w:eastAsia="黑体" w:hint="eastAsia"/>
          <w:b/>
          <w:bCs/>
          <w:sz w:val="24"/>
          <w:szCs w:val="24"/>
        </w:rPr>
        <w:t>姓名</w:t>
      </w:r>
      <w:r>
        <w:rPr>
          <w:rFonts w:eastAsia="黑体"/>
          <w:b/>
          <w:bCs/>
          <w:sz w:val="24"/>
          <w:szCs w:val="24"/>
          <w:u w:val="single"/>
        </w:rPr>
        <w:t xml:space="preserve">         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9D0DA9" w14:paraId="3388B571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CAA9B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题次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B99F191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一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BD55238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二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C002A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三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E320E51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四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15C10DE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五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3FFED8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六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C47A4C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总分</w:t>
            </w:r>
          </w:p>
        </w:tc>
      </w:tr>
      <w:tr w:rsidR="009D0DA9" w14:paraId="7CED614A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57968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分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D2F5DF4" w14:textId="792C0D51" w:rsidR="009D0DA9" w:rsidRDefault="00BE7CA8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D540B7"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D3424F2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47A2072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C3B88A9" w14:textId="568B3EE0" w:rsidR="009D0DA9" w:rsidRDefault="003F0FCB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2F68DAB" w14:textId="30532C37" w:rsidR="009D0DA9" w:rsidRDefault="003E26AA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7A59D88" w14:textId="265320FF" w:rsidR="009D0DA9" w:rsidRDefault="003F0FCB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7993E06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</w:tc>
      </w:tr>
      <w:tr w:rsidR="009D0DA9" w14:paraId="45299416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A506A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评分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BABC827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82A4B3F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99589E1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8D735FC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33ED5B3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C98DCA3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F55444A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</w:tr>
    </w:tbl>
    <w:p w14:paraId="6722FB96" w14:textId="38CAB369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一、填空题</w:t>
      </w:r>
      <w:r>
        <w:rPr>
          <w:b/>
          <w:bCs/>
          <w:sz w:val="24"/>
          <w:szCs w:val="24"/>
        </w:rPr>
        <w:t>（</w:t>
      </w:r>
      <w:r w:rsidR="00BE7CA8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>0</w:t>
      </w:r>
      <w:r>
        <w:rPr>
          <w:b/>
          <w:bCs/>
          <w:sz w:val="24"/>
          <w:szCs w:val="24"/>
        </w:rPr>
        <w:t>分）</w:t>
      </w:r>
    </w:p>
    <w:p w14:paraId="1FF14B0C" w14:textId="07B28770" w:rsidR="009D0DA9" w:rsidRDefault="00931EA3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汇交于同一点的分配系数之和必须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</w:t>
      </w:r>
      <w:r w:rsidR="00BE7CA8">
        <w:rPr>
          <w:sz w:val="24"/>
          <w:szCs w:val="24"/>
          <w:u w:val="single"/>
        </w:rPr>
        <w:t xml:space="preserve">  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，其原因是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</w:t>
      </w:r>
      <w:r w:rsidR="00BE7CA8">
        <w:rPr>
          <w:sz w:val="24"/>
          <w:szCs w:val="24"/>
          <w:u w:val="single"/>
        </w:rPr>
        <w:t xml:space="preserve">     </w:t>
      </w:r>
      <w:r>
        <w:rPr>
          <w:sz w:val="24"/>
          <w:szCs w:val="24"/>
          <w:u w:val="single"/>
        </w:rPr>
        <w:t xml:space="preserve">    </w:t>
      </w:r>
      <w:r>
        <w:rPr>
          <w:rFonts w:hint="eastAsia"/>
          <w:sz w:val="24"/>
          <w:szCs w:val="24"/>
        </w:rPr>
        <w:t>。</w:t>
      </w:r>
    </w:p>
    <w:p w14:paraId="67029A91" w14:textId="78D11558" w:rsidR="00BE7CA8" w:rsidRDefault="00BE7CA8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转动刚度不仅与杆件的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有关，而且与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</w:t>
      </w:r>
      <w:r>
        <w:rPr>
          <w:rFonts w:hint="eastAsia"/>
          <w:sz w:val="24"/>
          <w:szCs w:val="24"/>
        </w:rPr>
        <w:t>有关，反映了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</w:t>
      </w:r>
      <w:r>
        <w:rPr>
          <w:rFonts w:hint="eastAsia"/>
          <w:sz w:val="24"/>
          <w:szCs w:val="24"/>
        </w:rPr>
        <w:t>能力。</w:t>
      </w:r>
    </w:p>
    <w:p w14:paraId="082CC1D1" w14:textId="5E62BC05" w:rsidR="00BE7CA8" w:rsidRPr="00BE7CA8" w:rsidRDefault="00BE7CA8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各远端弯矩与近端弯矩的比值称为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>；对于等直杆而言，其大小与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</w:t>
      </w:r>
      <w:r w:rsidRPr="00BE7CA8">
        <w:rPr>
          <w:rFonts w:hint="eastAsia"/>
          <w:sz w:val="24"/>
          <w:szCs w:val="24"/>
        </w:rPr>
        <w:t>有关。</w:t>
      </w:r>
    </w:p>
    <w:p w14:paraId="0B2EADD1" w14:textId="0631553F" w:rsidR="00931EA3" w:rsidRDefault="003E26AA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4</w:t>
      </w:r>
      <w:r w:rsidR="00931EA3" w:rsidRPr="00C15EB0">
        <w:rPr>
          <w:rFonts w:hint="eastAsia"/>
          <w:sz w:val="24"/>
          <w:szCs w:val="24"/>
        </w:rPr>
        <w:t>、</w:t>
      </w:r>
      <w:r w:rsidR="00C15EB0" w:rsidRPr="00C15EB0">
        <w:rPr>
          <w:rFonts w:hint="eastAsia"/>
          <w:sz w:val="24"/>
          <w:szCs w:val="24"/>
        </w:rPr>
        <w:t>影响线的用途有</w:t>
      </w:r>
      <w:r w:rsidR="00C15EB0" w:rsidRPr="00C15EB0">
        <w:rPr>
          <w:rFonts w:hint="eastAsia"/>
          <w:sz w:val="24"/>
          <w:szCs w:val="24"/>
          <w:u w:val="single"/>
        </w:rPr>
        <w:t xml:space="preserve"> </w:t>
      </w:r>
      <w:r w:rsidR="00C15EB0" w:rsidRPr="00C15EB0"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</w:t>
      </w:r>
      <w:r w:rsidR="005568C5">
        <w:rPr>
          <w:sz w:val="24"/>
          <w:szCs w:val="24"/>
          <w:u w:val="single"/>
        </w:rPr>
        <w:t xml:space="preserve">  </w:t>
      </w:r>
      <w:r w:rsidR="006D275C">
        <w:rPr>
          <w:sz w:val="24"/>
          <w:szCs w:val="24"/>
          <w:u w:val="single"/>
        </w:rPr>
        <w:t xml:space="preserve"> </w:t>
      </w:r>
      <w:r w:rsidR="005568C5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</w:t>
      </w:r>
      <w:r w:rsidR="005568C5">
        <w:rPr>
          <w:rFonts w:hint="eastAsia"/>
          <w:sz w:val="24"/>
          <w:szCs w:val="24"/>
        </w:rPr>
        <w:t>、</w:t>
      </w:r>
      <w:r>
        <w:rPr>
          <w:sz w:val="24"/>
          <w:szCs w:val="24"/>
          <w:u w:val="single"/>
        </w:rPr>
        <w:t xml:space="preserve">              </w:t>
      </w:r>
      <w:r w:rsidR="006D275C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</w:t>
      </w:r>
      <w:r w:rsidR="005568C5" w:rsidRPr="005568C5">
        <w:rPr>
          <w:rFonts w:hint="eastAsia"/>
          <w:sz w:val="24"/>
          <w:szCs w:val="24"/>
        </w:rPr>
        <w:t>、</w:t>
      </w:r>
      <w:r w:rsidR="005568C5" w:rsidRPr="005568C5">
        <w:rPr>
          <w:rFonts w:hint="eastAsia"/>
          <w:sz w:val="24"/>
          <w:szCs w:val="24"/>
          <w:u w:val="single"/>
        </w:rPr>
        <w:t xml:space="preserve"> </w:t>
      </w:r>
      <w:r w:rsidR="005568C5" w:rsidRPr="005568C5">
        <w:rPr>
          <w:sz w:val="24"/>
          <w:szCs w:val="24"/>
          <w:u w:val="single"/>
        </w:rPr>
        <w:t xml:space="preserve"> </w:t>
      </w:r>
      <w:r w:rsidR="005568C5">
        <w:rPr>
          <w:sz w:val="24"/>
          <w:szCs w:val="24"/>
          <w:u w:val="single"/>
        </w:rPr>
        <w:t xml:space="preserve">   </w:t>
      </w:r>
      <w:r w:rsidR="005568C5" w:rsidRPr="005568C5">
        <w:rPr>
          <w:sz w:val="24"/>
          <w:szCs w:val="24"/>
          <w:u w:val="single"/>
        </w:rPr>
        <w:t xml:space="preserve">     </w:t>
      </w:r>
      <w:r w:rsidR="006D275C">
        <w:rPr>
          <w:sz w:val="24"/>
          <w:szCs w:val="24"/>
          <w:u w:val="single"/>
        </w:rPr>
        <w:t xml:space="preserve">  </w:t>
      </w:r>
      <w:r w:rsidR="005568C5" w:rsidRPr="005568C5">
        <w:rPr>
          <w:sz w:val="24"/>
          <w:szCs w:val="24"/>
          <w:u w:val="single"/>
        </w:rPr>
        <w:t xml:space="preserve">       </w:t>
      </w:r>
      <w:r w:rsidRPr="003E26AA">
        <w:rPr>
          <w:rFonts w:hint="eastAsia"/>
          <w:sz w:val="24"/>
          <w:szCs w:val="24"/>
        </w:rPr>
        <w:t>。</w:t>
      </w:r>
    </w:p>
    <w:p w14:paraId="06D8CC07" w14:textId="77777777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二、判断题</w:t>
      </w:r>
      <w:r>
        <w:rPr>
          <w:b/>
          <w:bCs/>
          <w:sz w:val="24"/>
          <w:szCs w:val="24"/>
        </w:rPr>
        <w:t>（</w:t>
      </w:r>
      <w:r>
        <w:rPr>
          <w:b/>
          <w:bCs/>
          <w:sz w:val="24"/>
          <w:szCs w:val="24"/>
        </w:rPr>
        <w:t>10</w:t>
      </w:r>
      <w:r>
        <w:rPr>
          <w:b/>
          <w:bCs/>
          <w:sz w:val="24"/>
          <w:szCs w:val="24"/>
        </w:rPr>
        <w:t>分）</w:t>
      </w:r>
    </w:p>
    <w:p w14:paraId="5064465A" w14:textId="685C0E9F" w:rsidR="009D0DA9" w:rsidRDefault="00D540B7" w:rsidP="00BE7CA8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7D435B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  <w:r w:rsidR="00BE7CA8">
        <w:rPr>
          <w:rFonts w:hint="eastAsia"/>
          <w:sz w:val="24"/>
          <w:szCs w:val="24"/>
        </w:rPr>
        <w:t>影响线仅应用</w:t>
      </w:r>
      <w:r w:rsidR="007D435B">
        <w:rPr>
          <w:rFonts w:hint="eastAsia"/>
          <w:sz w:val="24"/>
          <w:szCs w:val="24"/>
        </w:rPr>
        <w:t>于</w:t>
      </w:r>
      <w:r w:rsidR="00BE7CA8">
        <w:rPr>
          <w:rFonts w:hint="eastAsia"/>
          <w:sz w:val="24"/>
          <w:szCs w:val="24"/>
        </w:rPr>
        <w:t>移动荷载作用下的内力计算问题，不能应用</w:t>
      </w:r>
      <w:r w:rsidR="007D435B">
        <w:rPr>
          <w:rFonts w:hint="eastAsia"/>
          <w:sz w:val="24"/>
          <w:szCs w:val="24"/>
        </w:rPr>
        <w:t>于</w:t>
      </w:r>
      <w:r w:rsidR="00BE7CA8">
        <w:rPr>
          <w:rFonts w:hint="eastAsia"/>
          <w:sz w:val="24"/>
          <w:szCs w:val="24"/>
        </w:rPr>
        <w:t>恒载作用下的内力计算问题。</w:t>
      </w:r>
    </w:p>
    <w:p w14:paraId="183E94E3" w14:textId="1900693D" w:rsidR="00BE7CA8" w:rsidRDefault="00BE7CA8" w:rsidP="00BE7CA8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 w:rsidR="007D435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静定梁任一截面的剪力影响线在该截面两侧的线段总是互相平行的。</w:t>
      </w:r>
    </w:p>
    <w:p w14:paraId="4675EB1A" w14:textId="665D011B" w:rsidR="00BE7CA8" w:rsidRDefault="00BE7CA8" w:rsidP="00BE7CA8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</w:t>
      </w:r>
      <w:r w:rsidR="005F2E43">
        <w:rPr>
          <w:rFonts w:hint="eastAsia"/>
          <w:sz w:val="24"/>
          <w:szCs w:val="24"/>
        </w:rPr>
        <w:t>（</w:t>
      </w:r>
      <w:r w:rsidR="005F2E43">
        <w:rPr>
          <w:rFonts w:hint="eastAsia"/>
          <w:sz w:val="24"/>
          <w:szCs w:val="24"/>
        </w:rPr>
        <w:t xml:space="preserve"> </w:t>
      </w:r>
      <w:r w:rsidR="007D435B">
        <w:rPr>
          <w:sz w:val="24"/>
          <w:szCs w:val="24"/>
        </w:rPr>
        <w:t xml:space="preserve"> </w:t>
      </w:r>
      <w:r w:rsidR="005F2E43">
        <w:rPr>
          <w:sz w:val="24"/>
          <w:szCs w:val="24"/>
        </w:rPr>
        <w:t xml:space="preserve"> </w:t>
      </w:r>
      <w:r w:rsidR="005F2E43">
        <w:rPr>
          <w:rFonts w:hint="eastAsia"/>
          <w:sz w:val="24"/>
          <w:szCs w:val="24"/>
        </w:rPr>
        <w:t>）</w:t>
      </w:r>
      <w:r w:rsidR="005F2E43" w:rsidRPr="005F2E43">
        <w:rPr>
          <w:sz w:val="24"/>
          <w:szCs w:val="24"/>
        </w:rPr>
        <w:t>任何情况下力矩分配法的计算结果都是近似的</w:t>
      </w:r>
      <w:r w:rsidR="005F2E43">
        <w:rPr>
          <w:rFonts w:hint="eastAsia"/>
          <w:sz w:val="24"/>
          <w:szCs w:val="24"/>
        </w:rPr>
        <w:t>。</w:t>
      </w:r>
    </w:p>
    <w:p w14:paraId="4CC55ED2" w14:textId="0A9A8E98" w:rsidR="005F2E43" w:rsidRPr="005F2E43" w:rsidRDefault="005F2E43" w:rsidP="005F2E43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7D435B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  <w:r w:rsidRPr="005F2E43">
        <w:rPr>
          <w:rFonts w:hint="eastAsia"/>
          <w:sz w:val="24"/>
          <w:szCs w:val="24"/>
        </w:rPr>
        <w:t>力矩分配法中的分配系数、传递系数与</w:t>
      </w:r>
      <w:r>
        <w:rPr>
          <w:rFonts w:hint="eastAsia"/>
          <w:sz w:val="24"/>
          <w:szCs w:val="24"/>
        </w:rPr>
        <w:t>外界</w:t>
      </w:r>
      <w:r w:rsidRPr="005F2E43">
        <w:rPr>
          <w:sz w:val="24"/>
          <w:szCs w:val="24"/>
        </w:rPr>
        <w:t>因素</w:t>
      </w:r>
      <w:r w:rsidRPr="005F2E43">
        <w:rPr>
          <w:sz w:val="24"/>
          <w:szCs w:val="24"/>
        </w:rPr>
        <w:t>(</w:t>
      </w:r>
      <w:r w:rsidRPr="005F2E43">
        <w:rPr>
          <w:sz w:val="24"/>
          <w:szCs w:val="24"/>
        </w:rPr>
        <w:t>荷载、温度变化等</w:t>
      </w:r>
      <w:r w:rsidRPr="005F2E43">
        <w:rPr>
          <w:sz w:val="24"/>
          <w:szCs w:val="24"/>
        </w:rPr>
        <w:t>)</w:t>
      </w:r>
      <w:r w:rsidRPr="005F2E43">
        <w:rPr>
          <w:rFonts w:hint="eastAsia"/>
          <w:sz w:val="24"/>
          <w:szCs w:val="24"/>
        </w:rPr>
        <w:t>无关。</w:t>
      </w:r>
    </w:p>
    <w:p w14:paraId="643A081F" w14:textId="78059E65" w:rsidR="005F2E43" w:rsidRPr="005F2E43" w:rsidRDefault="005F2E43" w:rsidP="00BE7CA8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="00973E7B">
        <w:rPr>
          <w:rFonts w:hint="eastAsia"/>
          <w:sz w:val="24"/>
          <w:szCs w:val="24"/>
        </w:rPr>
        <w:t>（</w:t>
      </w:r>
      <w:r w:rsidR="00973E7B">
        <w:rPr>
          <w:rFonts w:hint="eastAsia"/>
          <w:sz w:val="24"/>
          <w:szCs w:val="24"/>
        </w:rPr>
        <w:t xml:space="preserve"> </w:t>
      </w:r>
      <w:r w:rsidR="007D435B">
        <w:rPr>
          <w:sz w:val="24"/>
          <w:szCs w:val="24"/>
        </w:rPr>
        <w:t xml:space="preserve"> </w:t>
      </w:r>
      <w:r w:rsidR="00973E7B">
        <w:rPr>
          <w:sz w:val="24"/>
          <w:szCs w:val="24"/>
        </w:rPr>
        <w:t xml:space="preserve"> </w:t>
      </w:r>
      <w:r w:rsidR="00973E7B">
        <w:rPr>
          <w:rFonts w:hint="eastAsia"/>
          <w:sz w:val="24"/>
          <w:szCs w:val="24"/>
        </w:rPr>
        <w:t>）绝对最大弯矩是指移动荷载作用下</w:t>
      </w:r>
      <w:r w:rsidR="00973E7B" w:rsidRPr="00973E7B">
        <w:rPr>
          <w:sz w:val="24"/>
          <w:szCs w:val="24"/>
        </w:rPr>
        <w:t>所有截面最大弯矩中的最大者</w:t>
      </w:r>
      <w:r w:rsidR="00973E7B">
        <w:rPr>
          <w:rFonts w:hint="eastAsia"/>
          <w:sz w:val="24"/>
          <w:szCs w:val="24"/>
        </w:rPr>
        <w:t>。</w:t>
      </w:r>
    </w:p>
    <w:p w14:paraId="1FA3556E" w14:textId="78F0F442" w:rsidR="009D0DA9" w:rsidRPr="000A24B7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三</w:t>
      </w:r>
      <w:r>
        <w:rPr>
          <w:b/>
          <w:bCs/>
          <w:sz w:val="24"/>
          <w:szCs w:val="24"/>
        </w:rPr>
        <w:t>、（</w:t>
      </w:r>
      <w:r w:rsidR="00E55EA0">
        <w:rPr>
          <w:b/>
          <w:bCs/>
          <w:sz w:val="24"/>
          <w:szCs w:val="24"/>
        </w:rPr>
        <w:t>20</w:t>
      </w:r>
      <w:r>
        <w:rPr>
          <w:b/>
          <w:bCs/>
          <w:sz w:val="24"/>
          <w:szCs w:val="24"/>
        </w:rPr>
        <w:t>分）</w:t>
      </w:r>
      <w:r w:rsidR="000A24B7" w:rsidRPr="000A24B7">
        <w:rPr>
          <w:rFonts w:hint="eastAsia"/>
          <w:b/>
          <w:bCs/>
          <w:sz w:val="24"/>
          <w:szCs w:val="24"/>
        </w:rPr>
        <w:t>用力矩分配法作图示结构弯矩图。</w:t>
      </w:r>
    </w:p>
    <w:p w14:paraId="581126D7" w14:textId="6727B11E" w:rsidR="009D0DA9" w:rsidRPr="001D175C" w:rsidRDefault="009271D1">
      <w:pPr>
        <w:spacing w:line="288" w:lineRule="auto"/>
        <w:textAlignment w:val="center"/>
      </w:pPr>
      <w:r>
        <w:rPr>
          <w:noProof/>
        </w:rPr>
        <w:object w:dxaOrig="1440" w:dyaOrig="1440" w14:anchorId="28160775">
          <v:group id="_x0000_s3118" style="position:absolute;left:0;text-align:left;margin-left:36.95pt;margin-top:3.05pt;width:135.55pt;height:106.55pt;z-index:251661312" coordorigin="1888,4895" coordsize="2711,2131">
            <v:line id="_x0000_s3119" style="position:absolute;rotation:-90" from="2551,5996" to="3562,5997" strokeweight="1.5pt">
              <v:stroke startarrowwidth="narrow" startarrowlength="short" endarrowwidth="narrow" endarrowlength="short"/>
              <o:lock v:ext="edit" aspectratio="t"/>
            </v:line>
            <v:line id="_x0000_s3120" style="position:absolute" from="2196,5505" to="3968,5507" strokeweight="1.5pt">
              <v:stroke startarrowwidth="narrow" startarrowlength="short" endarrowwidth="narrow" endarrowlength="short"/>
              <o:lock v:ext="edit" aspectratio="t"/>
            </v:line>
            <v:group id="_x0000_s3121" style="position:absolute;left:1949;top:5484;width:404;height:321;rotation:90;flip:x" coordorigin="1780,8026" coordsize="404,321">
              <o:lock v:ext="edit" aspectratio="t"/>
              <v:group id="_x0000_s3122" style="position:absolute;left:1955;top:8119;width:321;height:136;rotation:90;flip:x" coordorigin="2475,-970" coordsize="276,118">
                <o:lock v:ext="edit" aspectratio="t"/>
                <v:line id="_x0000_s312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2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2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2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2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2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12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130" style="position:absolute;left:1780;top:8130;width:113;height:113;rotation:90;flip:x" strokeweight="1.5pt">
                <v:fill color2="black"/>
                <o:lock v:ext="edit" aspectratio="t"/>
              </v:oval>
              <v:oval id="_x0000_s3131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132" style="position:absolute;left:3866;top:5979;width:1017;height:166;rotation:-90" coordorigin="6941,5636" coordsize="882,300">
              <v:line id="_x0000_s313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134" style="position:absolute" from="6941,5636" to="6941,5936" strokeweight="1pt">
                <v:stroke startarrowwidth="narrow" startarrowlength="short" endarrowwidth="narrow" endarrowlength="short"/>
              </v:line>
              <v:line id="_x0000_s3135" style="position:absolute" from="7823,5636" to="7823,5936" strokeweight="1pt">
                <v:stroke startarrowwidth="narrow" startarrowlength="short" endarrowwidth="narrow" endarrowlength="short"/>
              </v:lin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3136" type="#_x0000_t75" style="position:absolute;left:4426;top:5898;width:173;height:281" o:preferrelative="f">
              <v:imagedata r:id="rId7" o:title=""/>
              <o:lock v:ext="edit" aspectratio="f"/>
            </v:shape>
            <v:shape id="_x0000_s3137" type="#_x0000_t75" style="position:absolute;left:3452;top:6628;width:173;height:281" o:preferrelative="f">
              <v:imagedata r:id="rId7" o:title=""/>
              <o:lock v:ext="edit" aspectratio="f"/>
            </v:shape>
            <v:group id="_x0000_s3138" style="position:absolute;left:3074;top:5198;width:894;height:319" coordorigin="6243,3398" coordsize="1830,424">
              <v:line id="_x0000_s3139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140" style="position:absolute" from="6243,3409" to="8073,3410" strokecolor="blue" strokeweight="1pt">
                <v:stroke startarrowwidth="narrow" startarrowlength="long" endarrowwidth="narrow"/>
              </v:line>
              <v:line id="_x0000_s3141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142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143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144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145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146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147" type="#_x0000_t75" style="position:absolute;left:3460;top:4895;width:266;height:286">
              <v:imagedata r:id="rId8" o:title=""/>
              <o:lock v:ext="edit" aspectratio="f"/>
            </v:shape>
            <v:shape id="_x0000_s3148" type="#_x0000_t75" style="position:absolute;left:2788;top:5502;width:336;height:319">
              <v:imagedata r:id="rId9" o:title=""/>
              <o:lock v:ext="edit" aspectratio="f"/>
            </v:shape>
            <v:shape id="_x0000_s3149" type="#_x0000_t75" style="position:absolute;left:2794;top:6245;width:308;height:251">
              <v:imagedata r:id="rId10" o:title=""/>
              <o:lock v:ext="edit" aspectratio="f"/>
            </v:shape>
            <v:shape id="_x0000_s3150" type="#_x0000_t75" style="position:absolute;left:1888;top:5379;width:308;height:251">
              <v:imagedata r:id="rId11" o:title=""/>
              <o:lock v:ext="edit" aspectratio="f"/>
            </v:shape>
            <v:group id="_x0000_s3151" style="position:absolute;left:2206;top:6823;width:1754;height:203" coordorigin="6447,5194" coordsize="1755,307">
              <v:line id="_x0000_s3152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153" style="position:absolute" from="6447,5201" to="6447,5501" strokeweight="1pt">
                <v:stroke startarrowwidth="narrow" startarrowlength="short" endarrowwidth="narrow" endarrowlength="short"/>
              </v:line>
              <v:line id="_x0000_s3154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155" style="position:absolute" from="7323,5194" to="7323,5494" strokeweight="1pt">
                <v:stroke startarrowwidth="narrow" startarrowlength="short" endarrowwidth="narrow" endarrowlength="short"/>
              </v:line>
              <v:line id="_x0000_s3156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157" type="#_x0000_t75" style="position:absolute;left:3702;top:5503;width:336;height:251">
              <v:imagedata r:id="rId12" o:title=""/>
              <o:lock v:ext="edit" aspectratio="f"/>
            </v:shape>
            <v:shape id="_x0000_s3158" type="#_x0000_t75" style="position:absolute;left:2528;top:6628;width:173;height:281" o:preferrelative="f">
              <v:imagedata r:id="rId7" o:title=""/>
              <o:lock v:ext="edit" aspectratio="f"/>
            </v:shape>
            <v:shape id="_x0000_s3159" type="#_x0000_t75" style="position:absolute;left:3048;top:5937;width:449;height:237">
              <v:imagedata r:id="rId13" o:title=""/>
              <o:lock v:ext="edit" aspectratio="f"/>
            </v:shape>
            <v:shape id="_x0000_s3160" type="#_x0000_t75" style="position:absolute;left:3304;top:5532;width:337;height:237">
              <v:imagedata r:id="rId14" o:title=""/>
              <o:lock v:ext="edit" aspectratio="f"/>
            </v:shape>
            <v:shape id="_x0000_s3161" type="#_x0000_t75" style="position:absolute;left:2418;top:5532;width:337;height:237">
              <v:imagedata r:id="rId14" o:title=""/>
              <o:lock v:ext="edit" aspectratio="f"/>
            </v:shape>
            <v:group id="_x0000_s3162" style="position:absolute;left:3997;top:5335;width:311;height:358;rotation:-90;flip:y" coordorigin="2772,8730" coordsize="321,400">
              <o:lock v:ext="edit" aspectratio="t"/>
              <v:group id="_x0000_s3163" style="position:absolute;left:2772;top:8994;width:321;height:136" coordorigin="2475,-970" coordsize="276,118">
                <o:lock v:ext="edit" aspectratio="t"/>
                <v:line id="_x0000_s316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6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6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6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6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6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170" style="position:absolute;left:2831;top:8740;width:85;height:290" coordorigin="3260,8728" coordsize="85,290">
                <o:lock v:ext="edit" aspectratio="t"/>
                <v:line id="_x0000_s317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72" style="position:absolute;left:3260;top:8728;width:85;height:85" strokeweight="1.5pt">
                  <v:fill color2="black"/>
                  <o:lock v:ext="edit" aspectratio="t"/>
                </v:oval>
                <v:oval id="_x0000_s3173" style="position:absolute;left:3260;top:8933;width:85;height:85" strokeweight="1.5pt">
                  <v:fill color2="black"/>
                  <o:lock v:ext="edit" aspectratio="t"/>
                </v:oval>
              </v:group>
              <v:group id="_x0000_s3174" style="position:absolute;left:2957;top:8740;width:85;height:290" coordorigin="3260,8728" coordsize="85,290">
                <o:lock v:ext="edit" aspectratio="t"/>
                <v:line id="_x0000_s317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76" style="position:absolute;left:3260;top:8728;width:85;height:85" strokeweight="1.5pt">
                  <v:fill color2="black"/>
                  <o:lock v:ext="edit" aspectratio="t"/>
                </v:oval>
                <v:oval id="_x0000_s3177" style="position:absolute;left:3260;top:8933;width:85;height:85" strokeweight="1.5pt">
                  <v:fill color2="black"/>
                  <o:lock v:ext="edit" aspectratio="t"/>
                </v:oval>
              </v:group>
              <v:line id="_x0000_s317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179" style="position:absolute;left:2895;top:6490;width:311;height:388" coordorigin="2772,8730" coordsize="321,400">
              <o:lock v:ext="edit" aspectratio="t"/>
              <v:group id="_x0000_s3180" style="position:absolute;left:2772;top:8994;width:321;height:136" coordorigin="2475,-970" coordsize="276,118">
                <o:lock v:ext="edit" aspectratio="t"/>
                <v:line id="_x0000_s318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8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8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8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8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8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187" style="position:absolute;left:2831;top:8740;width:85;height:290" coordorigin="3260,8728" coordsize="85,290">
                <o:lock v:ext="edit" aspectratio="t"/>
                <v:line id="_x0000_s318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89" style="position:absolute;left:3260;top:8728;width:85;height:85" strokeweight="1.5pt">
                  <v:fill color2="black"/>
                  <o:lock v:ext="edit" aspectratio="t"/>
                </v:oval>
                <v:oval id="_x0000_s3190" style="position:absolute;left:3260;top:8933;width:85;height:85" strokeweight="1.5pt">
                  <v:fill color2="black"/>
                  <o:lock v:ext="edit" aspectratio="t"/>
                </v:oval>
              </v:group>
              <v:group id="_x0000_s3191" style="position:absolute;left:2957;top:8740;width:85;height:290" coordorigin="3260,8728" coordsize="85,290">
                <o:lock v:ext="edit" aspectratio="t"/>
                <v:line id="_x0000_s319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93" style="position:absolute;left:3260;top:8728;width:85;height:85" strokeweight="1.5pt">
                  <v:fill color2="black"/>
                  <o:lock v:ext="edit" aspectratio="t"/>
                </v:oval>
                <v:oval id="_x0000_s3194" style="position:absolute;left:3260;top:8933;width:85;height:85" strokeweight="1.5pt">
                  <v:fill color2="black"/>
                  <o:lock v:ext="edit" aspectratio="t"/>
                </v:oval>
              </v:group>
              <v:line id="_x0000_s319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3196" style="position:absolute;left:2976;top:5037;width:273;height:457;rotation:876017fd;flip:x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3197" type="#_x0000_t75" style="position:absolute;left:2629;top:4943;width:355;height:381">
              <v:imagedata r:id="rId15" o:title=""/>
              <o:lock v:ext="edit" aspectratio="f"/>
            </v:shape>
          </v:group>
          <o:OLEObject Type="Embed" ProgID="Equation.DSMT4" ShapeID="_x0000_s3136" DrawAspect="Content" ObjectID="_1715429857" r:id="rId16"/>
          <o:OLEObject Type="Embed" ProgID="Equation.DSMT4" ShapeID="_x0000_s3137" DrawAspect="Content" ObjectID="_1715429858" r:id="rId17"/>
          <o:OLEObject Type="Embed" ProgID="Equation.DSMT4" ShapeID="_x0000_s3147" DrawAspect="Content" ObjectID="_1715429859" r:id="rId18"/>
          <o:OLEObject Type="Embed" ProgID="Equation.DSMT4" ShapeID="_x0000_s3148" DrawAspect="Content" ObjectID="_1715429860" r:id="rId19"/>
          <o:OLEObject Type="Embed" ProgID="Equation.DSMT4" ShapeID="_x0000_s3149" DrawAspect="Content" ObjectID="_1715429861" r:id="rId20"/>
          <o:OLEObject Type="Embed" ProgID="Equation.DSMT4" ShapeID="_x0000_s3150" DrawAspect="Content" ObjectID="_1715429862" r:id="rId21"/>
          <o:OLEObject Type="Embed" ProgID="Equation.DSMT4" ShapeID="_x0000_s3157" DrawAspect="Content" ObjectID="_1715429863" r:id="rId22"/>
          <o:OLEObject Type="Embed" ProgID="Equation.DSMT4" ShapeID="_x0000_s3158" DrawAspect="Content" ObjectID="_1715429864" r:id="rId23"/>
          <o:OLEObject Type="Embed" ProgID="Equation.DSMT4" ShapeID="_x0000_s3159" DrawAspect="Content" ObjectID="_1715429865" r:id="rId24"/>
          <o:OLEObject Type="Embed" ProgID="Equation.DSMT4" ShapeID="_x0000_s3160" DrawAspect="Content" ObjectID="_1715429866" r:id="rId25"/>
          <o:OLEObject Type="Embed" ProgID="Equation.DSMT4" ShapeID="_x0000_s3161" DrawAspect="Content" ObjectID="_1715429867" r:id="rId26"/>
          <o:OLEObject Type="Embed" ProgID="Equation.DSMT4" ShapeID="_x0000_s3197" DrawAspect="Content" ObjectID="_1715429868" r:id="rId27"/>
        </w:object>
      </w:r>
    </w:p>
    <w:p w14:paraId="250BE3B1" w14:textId="11438A92" w:rsidR="009D0DA9" w:rsidRDefault="009D0DA9"/>
    <w:p w14:paraId="542AD21E" w14:textId="77777777" w:rsidR="009D0DA9" w:rsidRDefault="009D0DA9">
      <w:pPr>
        <w:pStyle w:val="11"/>
      </w:pPr>
    </w:p>
    <w:p w14:paraId="09CBBA6B" w14:textId="77777777" w:rsidR="009D0DA9" w:rsidRDefault="009D0DA9"/>
    <w:p w14:paraId="67BB5577" w14:textId="77777777" w:rsidR="009D0DA9" w:rsidRDefault="009D0DA9"/>
    <w:p w14:paraId="18CA91B8" w14:textId="77777777" w:rsidR="009D0DA9" w:rsidRDefault="009D0DA9"/>
    <w:p w14:paraId="2E45115E" w14:textId="77777777" w:rsidR="009D0DA9" w:rsidRDefault="009D0DA9"/>
    <w:p w14:paraId="2AB80E9A" w14:textId="4B3EFE25" w:rsidR="009D0DA9" w:rsidRDefault="009D0DA9"/>
    <w:p w14:paraId="4AA8BDA3" w14:textId="467FFB25" w:rsidR="00493BE0" w:rsidRDefault="00493BE0"/>
    <w:p w14:paraId="36D2879E" w14:textId="6A9DB28C" w:rsidR="00493BE0" w:rsidRDefault="00493BE0"/>
    <w:p w14:paraId="3ED78CDC" w14:textId="77777777" w:rsidR="000B459A" w:rsidRDefault="000B459A">
      <w:pPr>
        <w:rPr>
          <w:rFonts w:hint="eastAsia"/>
        </w:rPr>
      </w:pPr>
    </w:p>
    <w:p w14:paraId="28BA281F" w14:textId="77777777" w:rsidR="00493BE0" w:rsidRDefault="00493BE0"/>
    <w:p w14:paraId="42D9FFDC" w14:textId="30D28FA9" w:rsidR="00E55EA0" w:rsidRDefault="00E55EA0"/>
    <w:p w14:paraId="6A5EA729" w14:textId="77777777" w:rsidR="009D0DA9" w:rsidRDefault="009D0DA9">
      <w:pPr>
        <w:pStyle w:val="11"/>
      </w:pPr>
    </w:p>
    <w:p w14:paraId="4C3FCB27" w14:textId="119F9C95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四、（</w:t>
      </w:r>
      <w:r>
        <w:rPr>
          <w:b/>
          <w:bCs/>
          <w:sz w:val="24"/>
          <w:szCs w:val="24"/>
        </w:rPr>
        <w:t>2</w:t>
      </w:r>
      <w:r w:rsidR="00E55EA0">
        <w:rPr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 w:rsidR="002A3520" w:rsidRPr="000A24B7">
        <w:rPr>
          <w:rFonts w:hint="eastAsia"/>
          <w:b/>
          <w:bCs/>
          <w:sz w:val="24"/>
          <w:szCs w:val="24"/>
        </w:rPr>
        <w:t>用力矩分配法作图示结构弯矩图。</w:t>
      </w:r>
    </w:p>
    <w:p w14:paraId="4661694A" w14:textId="58AA7C12" w:rsidR="009D0DA9" w:rsidRDefault="009271D1">
      <w:pPr>
        <w:spacing w:line="288" w:lineRule="auto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object w:dxaOrig="1440" w:dyaOrig="1440" w14:anchorId="32DCB32E">
          <v:group id="_x0000_s3406" style="position:absolute;left:0;text-align:left;margin-left:37.6pt;margin-top:7.3pt;width:164.85pt;height:70.3pt;z-index:251662336" coordorigin="2654,4935" coordsize="3297,1406">
            <v:shape id="_x0000_s3407" type="#_x0000_t75" style="position:absolute;left:3212;top:4935;width:266;height:286">
              <v:imagedata r:id="rId8" o:title=""/>
              <o:lock v:ext="edit" aspectratio="f"/>
            </v:shape>
            <v:line id="_x0000_s3408" style="position:absolute" from="2806,5538" to="5722,5540" strokeweight="1.5pt"/>
            <v:shape id="_x0000_s3409" type="#_x0000_t75" style="position:absolute;left:3232;top:5928;width:206;height:334">
              <v:imagedata r:id="rId7" o:title=""/>
            </v:shape>
            <v:group id="_x0000_s3410" style="position:absolute;left:3605;top:5588;width:404;height:321;rotation:90;flip:x" coordorigin="1780,8026" coordsize="404,321">
              <o:lock v:ext="edit" aspectratio="t"/>
              <v:group id="_x0000_s3411" style="position:absolute;left:1955;top:8119;width:321;height:136;rotation:90;flip:x" coordorigin="2475,-970" coordsize="276,118">
                <o:lock v:ext="edit" aspectratio="t"/>
                <v:line id="_x0000_s341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1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1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1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1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1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1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19" style="position:absolute;left:1780;top:8130;width:113;height:113;rotation:90;flip:x" strokeweight="1.5pt">
                <v:fill color2="black"/>
                <o:lock v:ext="edit" aspectratio="t"/>
              </v:oval>
              <v:oval id="_x0000_s342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421" style="position:absolute;left:2810;top:5193;width:984;height:304" coordorigin="6243,3398" coordsize="1830,424">
              <v:line id="_x0000_s3422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423" style="position:absolute" from="6243,3409" to="8073,3410" strokecolor="blue" strokeweight="1pt">
                <v:stroke startarrowwidth="narrow" startarrowlength="long" endarrowwidth="narrow"/>
              </v:line>
              <v:line id="_x0000_s3424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425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426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427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428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429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430" type="#_x0000_t75" style="position:absolute;left:4371;top:4987;width:355;height:381">
              <v:imagedata r:id="rId15" o:title=""/>
              <o:lock v:ext="edit" aspectratio="f"/>
            </v:shape>
            <v:group id="_x0000_s3431" style="position:absolute;left:2562;top:5507;width:320;height:135;rotation:90;flip:y" coordorigin="2475,-970" coordsize="276,118">
              <o:lock v:ext="edit" aspectratio="t"/>
              <v:line id="_x0000_s343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43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43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43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43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43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3438" type="#_x0000_t75" style="position:absolute;left:2782;top:5532;width:308;height:251">
              <v:imagedata r:id="rId10" o:title=""/>
              <o:lock v:ext="edit" aspectratio="f"/>
            </v:shape>
            <v:shape id="_x0000_s3439" type="#_x0000_t75" style="position:absolute;left:4712;top:5517;width:308;height:251">
              <v:imagedata r:id="rId11" o:title=""/>
              <o:lock v:ext="edit" aspectratio="f"/>
            </v:shape>
            <v:shape id="_x0000_s3440" style="position:absolute;left:4597;top:5145;width:330;height:410;flip:x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group id="_x0000_s3441" style="position:absolute;left:2756;top:6156;width:2966;height:185" coordorigin="3009,6413" coordsize="2346,195">
              <v:group id="_x0000_s3442" style="position:absolute;left:3009;top:6419;width:1530;height:189" coordorigin="6447,5194" coordsize="1755,307">
                <v:line id="_x0000_s3443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444" style="position:absolute" from="6447,5201" to="6447,5501" strokeweight="1pt">
                  <v:stroke startarrowwidth="narrow" startarrowlength="short" endarrowwidth="narrow" endarrowlength="short"/>
                </v:line>
                <v:line id="_x0000_s3445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446" style="position:absolute" from="7323,5194" to="7323,5494" strokeweight="1pt">
                  <v:stroke startarrowwidth="narrow" startarrowlength="short" endarrowwidth="narrow" endarrowlength="short"/>
                </v:line>
                <v:line id="_x0000_s3447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448" style="position:absolute;left:4541;top:6413;width:814;height:174;rotation:-180" coordorigin="6941,5636" coordsize="882,300">
                <v:line id="_x0000_s3449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450" style="position:absolute" from="6941,5636" to="6941,5936" strokeweight="1pt">
                  <v:stroke startarrowwidth="narrow" startarrowlength="short" endarrowwidth="narrow" endarrowlength="short"/>
                </v:line>
                <v:line id="_x0000_s3451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group id="_x0000_s3452" style="position:absolute;left:4485;top:5603;width:404;height:321;rotation:90;flip:x" coordorigin="1780,8026" coordsize="404,321">
              <o:lock v:ext="edit" aspectratio="t"/>
              <v:group id="_x0000_s3453" style="position:absolute;left:1955;top:8119;width:321;height:136;rotation:90;flip:x" coordorigin="2475,-970" coordsize="276,118">
                <o:lock v:ext="edit" aspectratio="t"/>
                <v:line id="_x0000_s345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5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5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5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5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5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6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61" style="position:absolute;left:1780;top:8130;width:113;height:113;rotation:90;flip:x" strokeweight="1.5pt">
                <v:fill color2="black"/>
                <o:lock v:ext="edit" aspectratio="t"/>
              </v:oval>
              <v:oval id="_x0000_s346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463" type="#_x0000_t75" style="position:absolute;left:5418;top:4977;width:266;height:357">
              <v:imagedata r:id="rId28" o:title=""/>
              <o:lock v:ext="edit" aspectratio="f"/>
            </v:shape>
            <v:line id="_x0000_s3464" style="position:absolute;rotation:180;flip:y" from="5714,5074" to="5715,5529" strokecolor="blue" strokeweight="2pt">
              <v:stroke startarrowwidth="narrow" startarrowlength="long" endarrow="classic" endarrowlength="long"/>
              <o:lock v:ext="edit" aspectratio="t"/>
            </v:line>
            <v:shape id="_x0000_s3465" type="#_x0000_t75" style="position:absolute;left:4088;top:5958;width:206;height:334">
              <v:imagedata r:id="rId7" o:title=""/>
            </v:shape>
            <v:shape id="_x0000_s3466" type="#_x0000_t75" style="position:absolute;left:4988;top:5943;width:206;height:334">
              <v:imagedata r:id="rId7" o:title=""/>
            </v:shape>
            <v:shape id="_x0000_s3467" type="#_x0000_t75" style="position:absolute;left:4152;top:5557;width:337;height:237">
              <v:imagedata r:id="rId14" o:title=""/>
              <o:lock v:ext="edit" aspectratio="f"/>
            </v:shape>
            <v:shape id="_x0000_s3468" type="#_x0000_t75" style="position:absolute;left:5148;top:5552;width:337;height:237">
              <v:imagedata r:id="rId14" o:title=""/>
              <o:lock v:ext="edit" aspectratio="f"/>
            </v:shape>
            <v:shape id="_x0000_s3469" type="#_x0000_t75" style="position:absolute;left:3161;top:5577;width:449;height:237">
              <v:imagedata r:id="rId13" o:title=""/>
              <o:lock v:ext="edit" aspectratio="f"/>
            </v:shape>
            <v:shape id="_x0000_s3470" type="#_x0000_t75" style="position:absolute;left:3826;top:5523;width:307;height:269">
              <v:imagedata r:id="rId29" o:title=""/>
              <o:lock v:ext="edit" aspectratio="f"/>
            </v:shape>
            <v:shape id="_x0000_s3471" type="#_x0000_t75" style="position:absolute;left:5583;top:5522;width:368;height:274">
              <v:imagedata r:id="rId30" o:title=""/>
              <o:lock v:ext="edit" aspectratio="f"/>
            </v:shape>
          </v:group>
          <o:OLEObject Type="Embed" ProgID="Equation.DSMT4" ShapeID="_x0000_s3407" DrawAspect="Content" ObjectID="_1715429869" r:id="rId31"/>
          <o:OLEObject Type="Embed" ProgID="Equation.DSMT4" ShapeID="_x0000_s3409" DrawAspect="Content" ObjectID="_1715429870" r:id="rId32"/>
          <o:OLEObject Type="Embed" ProgID="Equation.DSMT4" ShapeID="_x0000_s3430" DrawAspect="Content" ObjectID="_1715429871" r:id="rId33"/>
          <o:OLEObject Type="Embed" ProgID="Equation.DSMT4" ShapeID="_x0000_s3438" DrawAspect="Content" ObjectID="_1715429872" r:id="rId34"/>
          <o:OLEObject Type="Embed" ProgID="Equation.DSMT4" ShapeID="_x0000_s3439" DrawAspect="Content" ObjectID="_1715429873" r:id="rId35"/>
          <o:OLEObject Type="Embed" ProgID="Equation.DSMT4" ShapeID="_x0000_s3463" DrawAspect="Content" ObjectID="_1715429874" r:id="rId36"/>
          <o:OLEObject Type="Embed" ProgID="Equation.DSMT4" ShapeID="_x0000_s3465" DrawAspect="Content" ObjectID="_1715429875" r:id="rId37"/>
          <o:OLEObject Type="Embed" ProgID="Equation.DSMT4" ShapeID="_x0000_s3466" DrawAspect="Content" ObjectID="_1715429876" r:id="rId38"/>
          <o:OLEObject Type="Embed" ProgID="Equation.DSMT4" ShapeID="_x0000_s3467" DrawAspect="Content" ObjectID="_1715429877" r:id="rId39"/>
          <o:OLEObject Type="Embed" ProgID="Equation.DSMT4" ShapeID="_x0000_s3468" DrawAspect="Content" ObjectID="_1715429878" r:id="rId40"/>
          <o:OLEObject Type="Embed" ProgID="Equation.DSMT4" ShapeID="_x0000_s3469" DrawAspect="Content" ObjectID="_1715429879" r:id="rId41"/>
          <o:OLEObject Type="Embed" ProgID="Equation.DSMT4" ShapeID="_x0000_s3470" DrawAspect="Content" ObjectID="_1715429880" r:id="rId42"/>
          <o:OLEObject Type="Embed" ProgID="Equation.DSMT4" ShapeID="_x0000_s3471" DrawAspect="Content" ObjectID="_1715429881" r:id="rId43"/>
        </w:object>
      </w:r>
    </w:p>
    <w:p w14:paraId="221118B9" w14:textId="164B0FD1" w:rsidR="009D0DA9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EE26B6" w14:textId="2F55AAF1" w:rsidR="009D0DA9" w:rsidRPr="00E55EA0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8BB3D9" w14:textId="7E7F4C91" w:rsidR="00E55EA0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4A9547A" w14:textId="77777777" w:rsidR="00E55EA0" w:rsidRPr="00D540B7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F4FBBC1" w14:textId="2EA9E013" w:rsidR="009D0DA9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46060B79" w14:textId="77777777" w:rsidR="007D435B" w:rsidRDefault="007D435B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0E2B852" w14:textId="28C8CB2F" w:rsidR="009D0DA9" w:rsidRPr="004F08A7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A27A3B0" w14:textId="1DBF7A12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5BAC3ED" w14:textId="78FB4E8F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ACB45AB" w14:textId="684DA095" w:rsidR="009D0DA9" w:rsidRPr="009C1201" w:rsidRDefault="009271D1" w:rsidP="002A3520">
      <w:pPr>
        <w:spacing w:line="288" w:lineRule="auto"/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lastRenderedPageBreak/>
        <w:object w:dxaOrig="1440" w:dyaOrig="1440" w14:anchorId="4CC6368A">
          <v:shape id="_x0000_s3680" type="#_x0000_t75" style="position:absolute;left:0;text-align:left;margin-left:197.8pt;margin-top:.5pt;width:10.3pt;height:13.85pt;z-index:251665408">
            <v:imagedata r:id="rId44" o:title=""/>
            <o:lock v:ext="edit" aspectratio="f"/>
          </v:shape>
          <o:OLEObject Type="Embed" ProgID="Equation.DSMT4" ShapeID="_x0000_s3680" DrawAspect="Content" ObjectID="_1715429882" r:id="rId45"/>
        </w:object>
      </w:r>
      <w:r>
        <w:rPr>
          <w:b/>
          <w:bCs/>
          <w:noProof/>
          <w:sz w:val="24"/>
          <w:szCs w:val="24"/>
        </w:rPr>
        <w:object w:dxaOrig="1440" w:dyaOrig="1440" w14:anchorId="6C491C88">
          <v:shape id="_x0000_s3679" type="#_x0000_t75" style="position:absolute;left:0;text-align:left;margin-left:130.75pt;margin-top:1.15pt;width:123.75pt;height:17.3pt;z-index:251664384">
            <v:imagedata r:id="rId46" o:title=""/>
            <o:lock v:ext="edit" aspectratio="f"/>
          </v:shape>
          <o:OLEObject Type="Embed" ProgID="Equation.DSMT4" ShapeID="_x0000_s3679" DrawAspect="Content" ObjectID="_1715429883" r:id="rId47"/>
        </w:object>
      </w:r>
      <w:r w:rsidR="00D540B7">
        <w:rPr>
          <w:rFonts w:hint="eastAsia"/>
          <w:b/>
          <w:bCs/>
          <w:sz w:val="24"/>
          <w:szCs w:val="24"/>
        </w:rPr>
        <w:t>五、（</w:t>
      </w:r>
      <w:r w:rsidR="0004622E">
        <w:rPr>
          <w:b/>
          <w:bCs/>
          <w:sz w:val="24"/>
          <w:szCs w:val="24"/>
        </w:rPr>
        <w:t>10</w:t>
      </w:r>
      <w:r w:rsidR="00D540B7">
        <w:rPr>
          <w:rFonts w:hint="eastAsia"/>
          <w:b/>
          <w:bCs/>
          <w:sz w:val="24"/>
          <w:szCs w:val="24"/>
        </w:rPr>
        <w:t>分）</w:t>
      </w:r>
      <w:r w:rsidR="009C1201" w:rsidRPr="009C1201">
        <w:rPr>
          <w:rFonts w:hint="eastAsia"/>
          <w:b/>
          <w:bCs/>
          <w:sz w:val="24"/>
          <w:szCs w:val="24"/>
        </w:rPr>
        <w:t>作影响线，</w:t>
      </w:r>
    </w:p>
    <w:p w14:paraId="633CB3F2" w14:textId="0951E53A" w:rsidR="009D0DA9" w:rsidRDefault="009271D1">
      <w:r>
        <w:rPr>
          <w:noProof/>
        </w:rPr>
        <w:object w:dxaOrig="1440" w:dyaOrig="1440" w14:anchorId="61C5A410">
          <v:group id="_x0000_s3621" style="position:absolute;left:0;text-align:left;margin-left:36.05pt;margin-top:12.3pt;width:165.05pt;height:106.3pt;z-index:251663360" coordorigin="2341,4185" coordsize="3301,2126">
            <v:line id="_x0000_s3622" style="position:absolute" from="2409,4676" to="5123,4679" strokeweight="1.5pt">
              <v:stroke startarrowwidth="narrow" startarrowlength="short" endarrowwidth="narrow" endarrowlength="short"/>
              <o:lock v:ext="edit" aspectratio="t"/>
            </v:line>
            <v:line id="_x0000_s3623" style="position:absolute" from="3293,5668" to="4209,5669" strokeweight="1.5pt">
              <v:stroke startarrowwidth="narrow" startarrowlength="short" endarrowwidth="narrow" endarrowlength="short"/>
              <o:lock v:ext="edit" aspectratio="t"/>
            </v:line>
            <v:line id="_x0000_s3624" style="position:absolute;rotation:-90" from="3694,5182" to="4705,5183" strokeweight="1.5pt">
              <v:stroke startarrowwidth="narrow" startarrowlength="short" endarrowwidth="narrow" endarrowlength="short"/>
              <o:lock v:ext="edit" aspectratio="t"/>
            </v:line>
            <v:shape id="_x0000_s3625" type="#_x0000_t75" style="position:absolute;left:3653;top:5918;width:173;height:281" o:preferrelative="f">
              <v:imagedata r:id="rId7" o:title=""/>
              <o:lock v:ext="edit" aspectratio="f"/>
            </v:shape>
            <v:shape id="_x0000_s3626" type="#_x0000_t75" style="position:absolute;left:2781;top:5903;width:173;height:281" o:preferrelative="f">
              <v:imagedata r:id="rId7" o:title=""/>
              <o:lock v:ext="edit" aspectratio="f"/>
            </v:shape>
            <v:shape id="_x0000_s3627" type="#_x0000_t75" style="position:absolute;left:4877;top:4703;width:336;height:251">
              <v:imagedata r:id="rId12" o:title=""/>
              <o:lock v:ext="edit" aspectratio="f"/>
            </v:shape>
            <v:shape id="_x0000_s3628" type="#_x0000_t75" style="position:absolute;left:3311;top:5655;width:308;height:251">
              <v:imagedata r:id="rId10" o:title=""/>
              <o:lock v:ext="edit" aspectratio="f"/>
            </v:shape>
            <v:shape id="_x0000_s3629" type="#_x0000_t75" style="position:absolute;left:2341;top:4709;width:308;height:251">
              <v:imagedata r:id="rId11" o:title=""/>
              <o:lock v:ext="edit" aspectratio="f"/>
            </v:shape>
            <v:group id="_x0000_s3630" style="position:absolute;left:4937;top:5084;width:1017;height:166;rotation:-90" coordorigin="6941,5636" coordsize="882,300">
              <v:line id="_x0000_s3631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632" style="position:absolute" from="6941,5636" to="6941,5936" strokeweight="1pt">
                <v:stroke startarrowwidth="narrow" startarrowlength="short" endarrowwidth="narrow" endarrowlength="short"/>
              </v:line>
              <v:line id="_x0000_s3633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634" type="#_x0000_t75" style="position:absolute;left:5469;top:5033;width:173;height:281" o:preferrelative="f">
              <v:imagedata r:id="rId7" o:title=""/>
              <o:lock v:ext="edit" aspectratio="f"/>
            </v:shape>
            <v:group id="_x0000_s3635" style="position:absolute;left:3960;top:5743;width:404;height:321;rotation:90;flip:x" coordorigin="1780,8026" coordsize="404,321">
              <o:lock v:ext="edit" aspectratio="t"/>
              <v:group id="_x0000_s3636" style="position:absolute;left:1955;top:8119;width:321;height:136;rotation:90;flip:x" coordorigin="2475,-970" coordsize="276,118">
                <o:lock v:ext="edit" aspectratio="t"/>
                <v:line id="_x0000_s36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6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6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6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6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6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64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644" style="position:absolute;left:1780;top:8130;width:113;height:113;rotation:90;flip:x" strokeweight="1.5pt">
                <v:fill color2="black"/>
                <o:lock v:ext="edit" aspectratio="t"/>
              </v:oval>
              <v:oval id="_x0000_s3645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646" style="position:absolute;left:2942;top:5475;width:321;height:400;rotation:-90;flip:x" coordorigin="2772,8730" coordsize="321,400">
              <o:lock v:ext="edit" aspectratio="t"/>
              <v:group id="_x0000_s3647" style="position:absolute;left:2772;top:8994;width:321;height:136" coordorigin="2475,-970" coordsize="276,118">
                <o:lock v:ext="edit" aspectratio="t"/>
                <v:line id="_x0000_s364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64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65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65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65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65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654" style="position:absolute;left:2831;top:8740;width:85;height:290" coordorigin="3260,8728" coordsize="85,290">
                <o:lock v:ext="edit" aspectratio="t"/>
                <v:line id="_x0000_s365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656" style="position:absolute;left:3260;top:8728;width:85;height:85" strokeweight="1.5pt">
                  <v:fill color2="black"/>
                  <o:lock v:ext="edit" aspectratio="t"/>
                </v:oval>
                <v:oval id="_x0000_s3657" style="position:absolute;left:3260;top:8933;width:85;height:85" strokeweight="1.5pt">
                  <v:fill color2="black"/>
                  <o:lock v:ext="edit" aspectratio="t"/>
                </v:oval>
              </v:group>
              <v:group id="_x0000_s3658" style="position:absolute;left:2957;top:8740;width:85;height:290" coordorigin="3260,8728" coordsize="85,290">
                <o:lock v:ext="edit" aspectratio="t"/>
                <v:line id="_x0000_s365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660" style="position:absolute;left:3260;top:8728;width:85;height:85" strokeweight="1.5pt">
                  <v:fill color2="black"/>
                  <o:lock v:ext="edit" aspectratio="t"/>
                </v:oval>
                <v:oval id="_x0000_s3661" style="position:absolute;left:3260;top:8933;width:85;height:85" strokeweight="1.5pt">
                  <v:fill color2="black"/>
                  <o:lock v:ext="edit" aspectratio="t"/>
                </v:oval>
              </v:group>
              <v:line id="_x0000_s366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663" style="position:absolute;rotation:180;flip:y" from="2813,4215" to="2814,4670" strokecolor="blue" strokeweight="2pt">
              <v:stroke startarrowwidth="narrow" startarrowlength="long" endarrow="classic" endarrowlength="long"/>
              <o:lock v:ext="edit" aspectratio="t"/>
            </v:line>
            <v:shape id="_x0000_s3664" type="#_x0000_t75" style="position:absolute;left:2827;top:4185;width:586;height:374">
              <v:imagedata r:id="rId48" o:title=""/>
              <o:lock v:ext="edit" aspectratio="f"/>
            </v:shape>
            <v:group id="_x0000_s3665" style="position:absolute;left:2401;top:6101;width:2766;height:210" coordorigin="3009,6413" coordsize="2346,195">
              <v:group id="_x0000_s3666" style="position:absolute;left:3009;top:6419;width:1530;height:189" coordorigin="6447,5194" coordsize="1755,307">
                <v:line id="_x0000_s3667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668" style="position:absolute" from="6447,5201" to="6447,5501" strokeweight="1pt">
                  <v:stroke startarrowwidth="narrow" startarrowlength="short" endarrowwidth="narrow" endarrowlength="short"/>
                </v:line>
                <v:line id="_x0000_s3669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670" style="position:absolute" from="7323,5194" to="7323,5494" strokeweight="1pt">
                  <v:stroke startarrowwidth="narrow" startarrowlength="short" endarrowwidth="narrow" endarrowlength="short"/>
                </v:line>
                <v:line id="_x0000_s3671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672" style="position:absolute;left:4541;top:6413;width:814;height:174;rotation:-180" coordorigin="6941,5636" coordsize="882,300">
                <v:line id="_x0000_s367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674" style="position:absolute" from="6941,5636" to="6941,5936" strokeweight="1pt">
                  <v:stroke startarrowwidth="narrow" startarrowlength="short" endarrowwidth="narrow" endarrowlength="short"/>
                </v:line>
                <v:line id="_x0000_s3675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shape id="_x0000_s3676" type="#_x0000_t75" style="position:absolute;left:4235;top:4706;width:308;height:251">
              <v:imagedata r:id="rId49" o:title=""/>
              <o:lock v:ext="edit" aspectratio="f"/>
            </v:shape>
            <v:shape id="_x0000_s3677" type="#_x0000_t75" style="position:absolute;left:4583;top:5933;width:173;height:281" o:preferrelative="f">
              <v:imagedata r:id="rId7" o:title=""/>
              <o:lock v:ext="edit" aspectratio="f"/>
            </v:shape>
            <v:shape id="_x0000_s3678" type="#_x0000_t75" style="position:absolute;left:4219;top:5502;width:308;height:274">
              <v:imagedata r:id="rId50" o:title=""/>
              <o:lock v:ext="edit" aspectratio="f"/>
            </v:shape>
          </v:group>
          <o:OLEObject Type="Embed" ProgID="Equation.DSMT4" ShapeID="_x0000_s3625" DrawAspect="Content" ObjectID="_1715429884" r:id="rId51"/>
          <o:OLEObject Type="Embed" ProgID="Equation.DSMT4" ShapeID="_x0000_s3626" DrawAspect="Content" ObjectID="_1715429885" r:id="rId52"/>
          <o:OLEObject Type="Embed" ProgID="Equation.DSMT4" ShapeID="_x0000_s3627" DrawAspect="Content" ObjectID="_1715429886" r:id="rId53"/>
          <o:OLEObject Type="Embed" ProgID="Equation.DSMT4" ShapeID="_x0000_s3628" DrawAspect="Content" ObjectID="_1715429887" r:id="rId54"/>
          <o:OLEObject Type="Embed" ProgID="Equation.DSMT4" ShapeID="_x0000_s3629" DrawAspect="Content" ObjectID="_1715429888" r:id="rId55"/>
          <o:OLEObject Type="Embed" ProgID="Equation.DSMT4" ShapeID="_x0000_s3634" DrawAspect="Content" ObjectID="_1715429889" r:id="rId56"/>
          <o:OLEObject Type="Embed" ProgID="Equation.DSMT4" ShapeID="_x0000_s3664" DrawAspect="Content" ObjectID="_1715429890" r:id="rId57"/>
          <o:OLEObject Type="Embed" ProgID="Equation.DSMT4" ShapeID="_x0000_s3676" DrawAspect="Content" ObjectID="_1715429891" r:id="rId58"/>
          <o:OLEObject Type="Embed" ProgID="Equation.DSMT4" ShapeID="_x0000_s3677" DrawAspect="Content" ObjectID="_1715429892" r:id="rId59"/>
          <o:OLEObject Type="Embed" ProgID="Equation.DSMT4" ShapeID="_x0000_s3678" DrawAspect="Content" ObjectID="_1715429893" r:id="rId60"/>
        </w:object>
      </w:r>
    </w:p>
    <w:p w14:paraId="2AD02A73" w14:textId="4C62E757" w:rsidR="009D0DA9" w:rsidRDefault="009D0DA9"/>
    <w:p w14:paraId="1AAF8AC8" w14:textId="77777777" w:rsidR="009D0DA9" w:rsidRDefault="009D0DA9"/>
    <w:p w14:paraId="5B6BE74E" w14:textId="77777777" w:rsidR="009D0DA9" w:rsidRDefault="009D0DA9"/>
    <w:p w14:paraId="55959492" w14:textId="65FAEF05" w:rsidR="009D0DA9" w:rsidRDefault="009D0DA9"/>
    <w:p w14:paraId="66B07AE4" w14:textId="0BDA1E93" w:rsidR="00D540B7" w:rsidRDefault="00D540B7"/>
    <w:p w14:paraId="682C7C01" w14:textId="0D9E2169" w:rsidR="00D540B7" w:rsidRDefault="00D540B7"/>
    <w:p w14:paraId="067473F8" w14:textId="33957904" w:rsidR="00D540B7" w:rsidRDefault="00D540B7"/>
    <w:p w14:paraId="343D8222" w14:textId="77777777" w:rsidR="009B19DE" w:rsidRDefault="009B19DE"/>
    <w:p w14:paraId="66717AD4" w14:textId="307404BC" w:rsidR="009D0DA9" w:rsidRDefault="009D0DA9"/>
    <w:p w14:paraId="40F5D08E" w14:textId="314EBC71" w:rsidR="000B745C" w:rsidRDefault="000B745C"/>
    <w:p w14:paraId="34A00142" w14:textId="6074817D" w:rsidR="000B745C" w:rsidRPr="0004622E" w:rsidRDefault="000B745C"/>
    <w:p w14:paraId="70987971" w14:textId="2477C682" w:rsidR="000B745C" w:rsidRDefault="000B745C"/>
    <w:p w14:paraId="25538E09" w14:textId="117CACA4" w:rsidR="000B745C" w:rsidRDefault="000B745C"/>
    <w:p w14:paraId="76F7B9FC" w14:textId="2C1ED357" w:rsidR="000B745C" w:rsidRDefault="000B745C"/>
    <w:p w14:paraId="5787FC2B" w14:textId="4270FEDA" w:rsidR="000B745C" w:rsidRDefault="000B745C"/>
    <w:p w14:paraId="505976B1" w14:textId="132B4483" w:rsidR="009271D1" w:rsidRDefault="009271D1"/>
    <w:p w14:paraId="7DF011C1" w14:textId="77777777" w:rsidR="009271D1" w:rsidRDefault="009271D1">
      <w:pPr>
        <w:rPr>
          <w:rFonts w:hint="eastAsia"/>
        </w:rPr>
      </w:pPr>
    </w:p>
    <w:p w14:paraId="1711736A" w14:textId="77777777" w:rsidR="003E26AA" w:rsidRDefault="003E26AA"/>
    <w:p w14:paraId="7515CD5E" w14:textId="77777777" w:rsidR="000B745C" w:rsidRDefault="000B745C"/>
    <w:p w14:paraId="2A821665" w14:textId="78DF4D61" w:rsidR="009D0DA9" w:rsidRDefault="009D0DA9"/>
    <w:p w14:paraId="055F683D" w14:textId="4672BE66" w:rsidR="00E55EA0" w:rsidRDefault="0004622E" w:rsidP="002A3520">
      <w:pPr>
        <w:spacing w:line="288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314D147" wp14:editId="68BBF78B">
                <wp:simplePos x="0" y="0"/>
                <wp:positionH relativeFrom="column">
                  <wp:posOffset>3779520</wp:posOffset>
                </wp:positionH>
                <wp:positionV relativeFrom="paragraph">
                  <wp:posOffset>11430</wp:posOffset>
                </wp:positionV>
                <wp:extent cx="1120140" cy="230505"/>
                <wp:effectExtent l="0" t="0" r="3810" b="0"/>
                <wp:wrapNone/>
                <wp:docPr id="133" name="矩形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014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A873E8" w14:textId="77777777" w:rsidR="0004622E" w:rsidRPr="00854832" w:rsidRDefault="0004622E" w:rsidP="0004622E">
                            <w:pPr>
                              <w:spacing w:line="40" w:lineRule="atLeast"/>
                              <w:rPr>
                                <w:iCs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和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截面剪力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14D147" id="矩形 133" o:spid="_x0000_s1026" style="position:absolute;left:0;text-align:left;margin-left:297.6pt;margin-top:.9pt;width:88.2pt;height:18.1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" filled="f" stroked="f" strokecolor="white" strokeweight="1pt">
                <v:textbox inset="1pt,1pt,1pt,1pt">
                  <w:txbxContent>
                    <w:p w14:paraId="70A873E8" w14:textId="77777777" w:rsidR="0004622E" w:rsidRPr="00854832" w:rsidRDefault="0004622E" w:rsidP="0004622E">
                      <w:pPr>
                        <w:spacing w:line="40" w:lineRule="atLeast"/>
                        <w:rPr>
                          <w:iCs/>
                        </w:rPr>
                      </w:pPr>
                      <w:r>
                        <w:rPr>
                          <w:rFonts w:ascii="宋体" w:hAnsi="宋体" w:hint="eastAsia"/>
                        </w:rPr>
                        <w:t>和</w:t>
                      </w:r>
                      <w:r>
                        <w:rPr>
                          <w:rFonts w:hint="eastAsia"/>
                          <w:i/>
                        </w:rPr>
                        <w:t>B</w:t>
                      </w:r>
                      <w:r>
                        <w:rPr>
                          <w:rFonts w:ascii="宋体" w:hAnsi="宋体" w:hint="eastAsia"/>
                        </w:rPr>
                        <w:t>截面剪力</w:t>
                      </w:r>
                    </w:p>
                  </w:txbxContent>
                </v:textbox>
              </v:rect>
            </w:pict>
          </mc:Fallback>
        </mc:AlternateContent>
      </w:r>
      <w:r w:rsidR="009271D1">
        <w:rPr>
          <w:noProof/>
        </w:rPr>
        <w:object w:dxaOrig="1440" w:dyaOrig="1440" w14:anchorId="2CD21A69">
          <v:shape id="_x0000_s5018" type="#_x0000_t75" style="position:absolute;left:0;text-align:left;margin-left:128.95pt;margin-top:1pt;width:167.55pt;height:18.45pt;z-index:251706368;mso-position-horizontal-relative:text;mso-position-vertical-relative:text">
            <v:imagedata r:id="rId61" o:title=""/>
            <o:lock v:ext="edit" aspectratio="f"/>
          </v:shape>
          <o:OLEObject Type="Embed" ProgID="Equation.DSMT4" ShapeID="_x0000_s5018" DrawAspect="Content" ObjectID="_1715429894" r:id="rId62"/>
        </w:object>
      </w:r>
      <w:r w:rsidR="00D540B7">
        <w:rPr>
          <w:rFonts w:hint="eastAsia"/>
          <w:b/>
          <w:bCs/>
          <w:sz w:val="24"/>
          <w:szCs w:val="24"/>
        </w:rPr>
        <w:t>六、（</w:t>
      </w:r>
      <w:r w:rsidR="003F0FCB">
        <w:rPr>
          <w:b/>
          <w:bCs/>
          <w:sz w:val="24"/>
          <w:szCs w:val="24"/>
        </w:rPr>
        <w:t>20</w:t>
      </w:r>
      <w:r w:rsidR="00D540B7">
        <w:rPr>
          <w:rFonts w:hint="eastAsia"/>
          <w:b/>
          <w:bCs/>
          <w:sz w:val="24"/>
          <w:szCs w:val="24"/>
        </w:rPr>
        <w:t>分）</w:t>
      </w:r>
      <w:r w:rsidRPr="009C1201">
        <w:rPr>
          <w:rFonts w:hint="eastAsia"/>
          <w:b/>
          <w:bCs/>
          <w:sz w:val="24"/>
          <w:szCs w:val="24"/>
        </w:rPr>
        <w:t>作影响线</w:t>
      </w:r>
      <w:r>
        <w:rPr>
          <w:rFonts w:hint="eastAsia"/>
          <w:b/>
          <w:bCs/>
          <w:sz w:val="24"/>
          <w:szCs w:val="24"/>
        </w:rPr>
        <w:t>，</w:t>
      </w:r>
    </w:p>
    <w:p w14:paraId="30608471" w14:textId="7C8C30E2" w:rsidR="00E55EA0" w:rsidRDefault="009271D1">
      <w:r>
        <w:rPr>
          <w:noProof/>
        </w:rPr>
        <w:object w:dxaOrig="1440" w:dyaOrig="1440" w14:anchorId="1A80020E">
          <v:shape id="_x0000_s4961" type="#_x0000_t75" style="position:absolute;left:0;text-align:left;margin-left:61.85pt;margin-top:15.15pt;width:30.35pt;height:18.7pt;z-index:251702272" o:regroupid="1">
            <v:imagedata r:id="rId63" o:title=""/>
            <o:lock v:ext="edit" aspectratio="f"/>
          </v:shape>
          <o:OLEObject Type="Embed" ProgID="Equation.DSMT4" ShapeID="_x0000_s4961" DrawAspect="Content" ObjectID="_1715429895" r:id="rId64"/>
        </w:object>
      </w:r>
    </w:p>
    <w:p w14:paraId="35C7A082" w14:textId="3C4E92EE" w:rsidR="000B745C" w:rsidRDefault="009271D1">
      <w:r>
        <w:rPr>
          <w:noProof/>
        </w:rPr>
        <w:object w:dxaOrig="1440" w:dyaOrig="1440" w14:anchorId="2D679558">
          <v:shape id="_x0000_s4960" type="#_x0000_t75" style="position:absolute;left:0;text-align:left;margin-left:34.25pt;margin-top:13.2pt;width:15.4pt;height:12.55pt;z-index:251701248" o:regroupid="1">
            <v:imagedata r:id="rId10" o:title=""/>
            <o:lock v:ext="edit" aspectratio="f"/>
          </v:shape>
          <o:OLEObject Type="Embed" ProgID="Equation.DSMT4" ShapeID="_x0000_s4960" DrawAspect="Content" ObjectID="_1715429896" r:id="rId65"/>
        </w:object>
      </w:r>
      <w:r w:rsidR="00AA71EC"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496DE4C4" wp14:editId="38BBF886">
                <wp:simplePos x="0" y="0"/>
                <wp:positionH relativeFrom="column">
                  <wp:posOffset>259715</wp:posOffset>
                </wp:positionH>
                <wp:positionV relativeFrom="paragraph">
                  <wp:posOffset>48260</wp:posOffset>
                </wp:positionV>
                <wp:extent cx="2214880" cy="553086"/>
                <wp:effectExtent l="0" t="0" r="13970" b="37465"/>
                <wp:wrapNone/>
                <wp:docPr id="132" name="组合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4880" cy="553086"/>
                          <a:chOff x="0" y="0"/>
                          <a:chExt cx="2214880" cy="553086"/>
                        </a:xfrm>
                      </wpg:grpSpPr>
                      <wps:wsp>
                        <wps:cNvPr id="67" name="直接连接符 67"/>
                        <wps:cNvCnPr>
                          <a:cxnSpLocks noChangeShapeType="1"/>
                        </wps:cNvCnPr>
                        <wps:spPr bwMode="auto">
                          <a:xfrm>
                            <a:off x="241935" y="27432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8" name="组合 68"/>
                        <wpg:cNvGrpSpPr>
                          <a:grpSpLocks noChangeAspect="1"/>
                        </wpg:cNvGrpSpPr>
                        <wpg:grpSpPr bwMode="auto">
                          <a:xfrm rot="16200000" flipH="1">
                            <a:off x="612457" y="315913"/>
                            <a:ext cx="256540" cy="203835"/>
                            <a:chOff x="1780" y="8026"/>
                            <a:chExt cx="404" cy="321"/>
                          </a:xfrm>
                        </wpg:grpSpPr>
                        <wpg:grpSp>
                          <wpg:cNvPr id="69" name="Group 3923"/>
                          <wpg:cNvGrpSpPr>
                            <a:grpSpLocks noChangeAspect="1"/>
                          </wpg:cNvGrpSpPr>
                          <wpg:grpSpPr bwMode="auto">
                            <a:xfrm rot="16200000" flipH="1">
                              <a:off x="1955" y="8119"/>
                              <a:ext cx="321" cy="136"/>
                              <a:chOff x="2475" y="-970"/>
                              <a:chExt cx="276" cy="118"/>
                            </a:xfrm>
                          </wpg:grpSpPr>
                          <wps:wsp>
                            <wps:cNvPr id="70" name="Line 392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76" y="-970"/>
                                <a:ext cx="275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392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03" y="-887"/>
                                <a:ext cx="37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392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636" y="-954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392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561" y="-956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392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86" y="-954"/>
                                <a:ext cx="96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392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75" y="-954"/>
                                <a:ext cx="46" cy="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6" name="Line 3930"/>
                          <wps:cNvCnPr>
                            <a:cxnSpLocks noChangeAspect="1" noChangeShapeType="1"/>
                          </wps:cNvCnPr>
                          <wps:spPr bwMode="auto">
                            <a:xfrm rot="-5400000" flipH="1" flipV="1">
                              <a:off x="1929" y="8114"/>
                              <a:ext cx="1" cy="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7" name="Oval 3931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780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Oval 3932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985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9" name="直接连接符 79"/>
                        <wps:cNvCnPr>
                          <a:cxnSpLocks noChangeAspect="1" noChangeShapeType="1"/>
                        </wps:cNvCnPr>
                        <wps:spPr bwMode="auto">
                          <a:xfrm rot="10800000" flipV="1">
                            <a:off x="485775" y="0"/>
                            <a:ext cx="635" cy="2889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FF"/>
                            </a:solidFill>
                            <a:round/>
                            <a:headEnd type="none" w="sm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0" name="组合 80"/>
                        <wpg:cNvGrpSpPr>
                          <a:grpSpLocks noChangeAspect="1"/>
                        </wpg:cNvGrpSpPr>
                        <wpg:grpSpPr bwMode="auto">
                          <a:xfrm rot="16200000" flipH="1">
                            <a:off x="1594802" y="322898"/>
                            <a:ext cx="256540" cy="203835"/>
                            <a:chOff x="1780" y="8026"/>
                            <a:chExt cx="404" cy="321"/>
                          </a:xfrm>
                        </wpg:grpSpPr>
                        <wpg:grpSp>
                          <wpg:cNvPr id="81" name="Group 3940"/>
                          <wpg:cNvGrpSpPr>
                            <a:grpSpLocks noChangeAspect="1"/>
                          </wpg:cNvGrpSpPr>
                          <wpg:grpSpPr bwMode="auto">
                            <a:xfrm rot="16200000" flipH="1">
                              <a:off x="1955" y="8119"/>
                              <a:ext cx="321" cy="136"/>
                              <a:chOff x="2475" y="-970"/>
                              <a:chExt cx="276" cy="118"/>
                            </a:xfrm>
                          </wpg:grpSpPr>
                          <wps:wsp>
                            <wps:cNvPr id="82" name="Line 394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76" y="-970"/>
                                <a:ext cx="275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394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03" y="-887"/>
                                <a:ext cx="37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394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636" y="-954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394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561" y="-956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394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86" y="-954"/>
                                <a:ext cx="96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394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75" y="-954"/>
                                <a:ext cx="46" cy="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8" name="Line 3947"/>
                          <wps:cNvCnPr>
                            <a:cxnSpLocks noChangeAspect="1" noChangeShapeType="1"/>
                          </wps:cNvCnPr>
                          <wps:spPr bwMode="auto">
                            <a:xfrm rot="-5400000" flipH="1" flipV="1">
                              <a:off x="1929" y="8114"/>
                              <a:ext cx="1" cy="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" name="Oval 3948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780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3949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985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组合 91"/>
                        <wpg:cNvGrpSpPr>
                          <a:grpSpLocks noChangeAspect="1"/>
                        </wpg:cNvGrpSpPr>
                        <wpg:grpSpPr bwMode="auto">
                          <a:xfrm>
                            <a:off x="0" y="190500"/>
                            <a:ext cx="330200" cy="320675"/>
                            <a:chOff x="7104" y="4142"/>
                            <a:chExt cx="520" cy="505"/>
                          </a:xfrm>
                        </wpg:grpSpPr>
                        <wpg:grpSp>
                          <wpg:cNvPr id="92" name="Group 3951"/>
                          <wpg:cNvGrpSpPr>
                            <a:grpSpLocks noChangeAspect="1"/>
                          </wpg:cNvGrpSpPr>
                          <wpg:grpSpPr bwMode="auto">
                            <a:xfrm rot="16200000" flipV="1">
                              <a:off x="7011" y="4235"/>
                              <a:ext cx="321" cy="136"/>
                              <a:chOff x="2475" y="-970"/>
                              <a:chExt cx="276" cy="118"/>
                            </a:xfrm>
                          </wpg:grpSpPr>
                          <wps:wsp>
                            <wps:cNvPr id="93" name="Line 395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76" y="-970"/>
                                <a:ext cx="275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395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03" y="-887"/>
                                <a:ext cx="37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395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636" y="-954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39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561" y="-956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395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86" y="-954"/>
                                <a:ext cx="96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395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75" y="-954"/>
                                <a:ext cx="46" cy="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9" name="Line 3958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7358" y="4230"/>
                              <a:ext cx="1" cy="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Oval 3959"/>
                          <wps:cNvSpPr>
                            <a:spLocks noChangeAspect="1" noChangeArrowheads="1"/>
                          </wps:cNvSpPr>
                          <wps:spPr bwMode="auto">
                            <a:xfrm rot="16200000" flipV="1">
                              <a:off x="7190" y="4246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1" name="Group 3960"/>
                          <wpg:cNvGrpSpPr>
                            <a:grpSpLocks noChangeAspect="1"/>
                          </wpg:cNvGrpSpPr>
                          <wpg:grpSpPr bwMode="auto">
                            <a:xfrm rot="16200000" flipH="1">
                              <a:off x="7262" y="4284"/>
                              <a:ext cx="404" cy="321"/>
                              <a:chOff x="1780" y="8026"/>
                              <a:chExt cx="404" cy="321"/>
                            </a:xfrm>
                          </wpg:grpSpPr>
                          <wpg:grpSp>
                            <wpg:cNvPr id="102" name="Group 3961"/>
                            <wpg:cNvGrpSpPr>
                              <a:grpSpLocks noChangeAspect="1"/>
                            </wpg:cNvGrpSpPr>
                            <wpg:grpSpPr bwMode="auto">
                              <a:xfrm rot="16200000" flipH="1">
                                <a:off x="1955" y="8119"/>
                                <a:ext cx="321" cy="136"/>
                                <a:chOff x="2475" y="-970"/>
                                <a:chExt cx="276" cy="118"/>
                              </a:xfrm>
                            </wpg:grpSpPr>
                            <wps:wsp>
                              <wps:cNvPr id="103" name="Line 396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2476" y="-970"/>
                                  <a:ext cx="27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396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03" y="-887"/>
                                  <a:ext cx="37" cy="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396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636" y="-954"/>
                                  <a:ext cx="97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396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561" y="-956"/>
                                  <a:ext cx="97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39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86" y="-954"/>
                                  <a:ext cx="96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396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75" y="-954"/>
                                  <a:ext cx="46" cy="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9" name="Line 3968"/>
                            <wps:cNvCnPr>
                              <a:cxnSpLocks noChangeAspect="1" noChangeShapeType="1"/>
                            </wps:cNvCnPr>
                            <wps:spPr bwMode="auto">
                              <a:xfrm rot="-5400000" flipH="1" flipV="1">
                                <a:off x="1929" y="8114"/>
                                <a:ext cx="1" cy="14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Oval 3969"/>
                            <wps:cNvSpPr>
                              <a:spLocks noChangeAspect="1" noChangeArrowheads="1"/>
                            </wps:cNvSpPr>
                            <wps:spPr bwMode="auto">
                              <a:xfrm rot="16200000" flipH="1">
                                <a:off x="1780" y="8130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Oval 3970"/>
                            <wps:cNvSpPr>
                              <a:spLocks noChangeAspect="1" noChangeArrowheads="1"/>
                            </wps:cNvSpPr>
                            <wps:spPr bwMode="auto">
                              <a:xfrm rot="16200000" flipH="1">
                                <a:off x="1985" y="8130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2" name="组合 122"/>
                        <wpg:cNvGrpSpPr>
                          <a:grpSpLocks/>
                        </wpg:cNvGrpSpPr>
                        <wpg:grpSpPr bwMode="auto">
                          <a:xfrm rot="-5400000">
                            <a:off x="1127760" y="216535"/>
                            <a:ext cx="207645" cy="134620"/>
                            <a:chOff x="7024" y="8255"/>
                            <a:chExt cx="434" cy="372"/>
                          </a:xfrm>
                        </wpg:grpSpPr>
                        <wps:wsp>
                          <wps:cNvPr id="123" name="Line 398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7027" y="8255"/>
                              <a:ext cx="431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3983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7137" y="8375"/>
                              <a:ext cx="7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Oval 3984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086" y="8497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3985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085" y="8255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Oval 3986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284" y="8497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Oval 3987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281" y="8256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Line 398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7024" y="8625"/>
                              <a:ext cx="431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3989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7332" y="8367"/>
                              <a:ext cx="7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1" name="直接连接符 131"/>
                        <wps:cNvCnPr>
                          <a:cxnSpLocks noChangeShapeType="1"/>
                        </wps:cNvCnPr>
                        <wps:spPr bwMode="auto">
                          <a:xfrm>
                            <a:off x="1300480" y="28892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7118AE" id="组合 132" o:spid="_x0000_s1026" style="position:absolute;left:0;text-align:left;margin-left:20.45pt;margin-top:3.8pt;width:174.4pt;height:43.55pt;z-index:251692032" coordsize="22148,5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">
                <v:line id="直接连接符 67" o:spid="_x0000_s1027" style="position:absolute;visibility:visible;mso-wrap-style:square" from="2419,2743" to="11563,2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" strokeweight="1.5pt"/>
                <v:group id="组合 68" o:spid="_x0000_s1028" style="position:absolute;left:6124;top:3159;width:2566;height:2038;rotation:90;flip:x" coordorigin="1780,8026" coordsize="404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">
                  <o:lock v:ext="edit" aspectratio="t"/>
                  <v:group id="Group 3923" o:spid="_x0000_s1029" style="position:absolute;left:1955;top:8119;width:321;height:136;rotation:90;flip:x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">
                    <o:lock v:ext="edit" aspectratio="t"/>
                    <v:line id="Line 3924" o:spid="_x0000_s1030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" strokeweight="2pt">
                      <v:stroke startarrowwidth="narrow" startarrowlength="short" endarrowwidth="narrow" endarrowlength="short"/>
                      <o:lock v:ext="edit" aspectratio="t"/>
                    </v:line>
                    <v:line id="Line 3925" o:spid="_x0000_s1031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6" o:spid="_x0000_s1032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7" o:spid="_x0000_s1033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8" o:spid="_x0000_s1034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9" o:spid="_x0000_s1035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Line 3930" o:spid="_x0000_s1036" style="position:absolute;rotation:-90;flip:x y;visibility:visible;mso-wrap-style:square" from="1929,8114" to="1930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" strokeweight="1.5pt">
                    <v:stroke startarrowwidth="narrow" startarrowlength="short" endarrowwidth="narrow" endarrowlength="short"/>
                    <o:lock v:ext="edit" aspectratio="t"/>
                  </v:line>
                  <v:oval id="Oval 3931" o:spid="_x0000_s1037" style="position:absolute;left:1780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" strokeweight="1.5pt">
                    <o:lock v:ext="edit" aspectratio="t"/>
                  </v:oval>
                  <v:oval id="Oval 3932" o:spid="_x0000_s1038" style="position:absolute;left:1985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" strokeweight="1.5pt">
                    <o:lock v:ext="edit" aspectratio="t"/>
                  </v:oval>
                </v:group>
                <v:line id="直接连接符 79" o:spid="_x0000_s1039" style="position:absolute;rotation:180;flip:y;visibility:visible;mso-wrap-style:square" from="4857,0" to="4864,2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" strokecolor="blue" strokeweight="2pt">
                  <v:stroke startarrowwidth="narrow" startarrowlength="long" endarrow="classic" endarrowlength="long"/>
                  <o:lock v:ext="edit" aspectratio="t"/>
                </v:line>
                <v:group id="组合 80" o:spid="_x0000_s1040" style="position:absolute;left:15947;top:3229;width:2565;height:2038;rotation:90;flip:x" coordorigin="1780,8026" coordsize="404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">
                  <o:lock v:ext="edit" aspectratio="t"/>
                  <v:group id="Group 3940" o:spid="_x0000_s1041" style="position:absolute;left:1955;top:8119;width:321;height:136;rotation:90;flip:x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">
                    <o:lock v:ext="edit" aspectratio="t"/>
                    <v:line id="Line 3941" o:spid="_x0000_s1042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" strokeweight="2pt">
                      <v:stroke startarrowwidth="narrow" startarrowlength="short" endarrowwidth="narrow" endarrowlength="short"/>
                      <o:lock v:ext="edit" aspectratio="t"/>
                    </v:line>
                    <v:line id="Line 3942" o:spid="_x0000_s1043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3" o:spid="_x0000_s1044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4" o:spid="_x0000_s1045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5" o:spid="_x0000_s1046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6" o:spid="_x0000_s1047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Line 3947" o:spid="_x0000_s1048" style="position:absolute;rotation:-90;flip:x y;visibility:visible;mso-wrap-style:square" from="1929,8114" to="1930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" strokeweight="1.5pt">
                    <v:stroke startarrowwidth="narrow" startarrowlength="short" endarrowwidth="narrow" endarrowlength="short"/>
                    <o:lock v:ext="edit" aspectratio="t"/>
                  </v:line>
                  <v:oval id="Oval 3948" o:spid="_x0000_s1049" style="position:absolute;left:1780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" strokeweight="1.5pt">
                    <o:lock v:ext="edit" aspectratio="t"/>
                  </v:oval>
                  <v:oval id="Oval 3949" o:spid="_x0000_s1050" style="position:absolute;left:1985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" strokeweight="1.5pt">
                    <o:lock v:ext="edit" aspectratio="t"/>
                  </v:oval>
                </v:group>
                <v:group id="组合 91" o:spid="_x0000_s1051" style="position:absolute;top:1905;width:3302;height:3206" coordorigin="7104,4142" coordsize="520,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o:lock v:ext="edit" aspectratio="t"/>
                  <v:group id="Group 3951" o:spid="_x0000_s1052" style="position:absolute;left:7011;top:4235;width:321;height:136;rotation:90;flip:y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">
                    <o:lock v:ext="edit" aspectratio="t"/>
                    <v:line id="Line 3952" o:spid="_x0000_s1053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" strokeweight="2pt">
                      <v:stroke startarrowwidth="narrow" startarrowlength="short" endarrowwidth="narrow" endarrowlength="short"/>
                      <o:lock v:ext="edit" aspectratio="t"/>
                    </v:line>
                    <v:line id="Line 3953" o:spid="_x0000_s1054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4" o:spid="_x0000_s1055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5" o:spid="_x0000_s1056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6" o:spid="_x0000_s1057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7" o:spid="_x0000_s1058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Line 3958" o:spid="_x0000_s1059" style="position:absolute;rotation:-90;visibility:visible;mso-wrap-style:square" from="7358,4230" to="7359,4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" strokeweight="1.5pt">
                    <v:stroke startarrowwidth="narrow" startarrowlength="short" endarrowwidth="narrow" endarrowlength="short"/>
                    <o:lock v:ext="edit" aspectratio="t"/>
                  </v:line>
                  <v:oval id="Oval 3959" o:spid="_x0000_s1060" style="position:absolute;left:7190;top:4246;width:113;height:113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" strokeweight="1.5pt">
                    <o:lock v:ext="edit" aspectratio="t"/>
                  </v:oval>
                  <v:group id="Group 3960" o:spid="_x0000_s1061" style="position:absolute;left:7262;top:4284;width:404;height:321;rotation:90;flip:x" coordorigin="1780,8026" coordsize="404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">
                    <o:lock v:ext="edit" aspectratio="t"/>
                    <v:group id="Group 3961" o:spid="_x0000_s1062" style="position:absolute;left:1955;top:8119;width:321;height:136;rotation:90;flip:x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">
                      <o:lock v:ext="edit" aspectratio="t"/>
                      <v:line id="Line 3962" o:spid="_x0000_s1063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" strokeweight="2pt">
                        <v:stroke startarrowwidth="narrow" startarrowlength="short" endarrowwidth="narrow" endarrowlength="short"/>
                        <o:lock v:ext="edit" aspectratio="t"/>
                      </v:line>
                      <v:line id="Line 3963" o:spid="_x0000_s1064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">
                        <v:stroke startarrowwidth="narrow" startarrowlength="short" endarrowwidth="narrow" endarrowlength="short"/>
                        <o:lock v:ext="edit" aspectratio="t"/>
                      </v:line>
                      <v:line id="Line 3964" o:spid="_x0000_s1065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">
                        <v:stroke startarrowwidth="narrow" startarrowlength="short" endarrowwidth="narrow" endarrowlength="short"/>
                        <o:lock v:ext="edit" aspectratio="t"/>
                      </v:line>
                      <v:line id="Line 3965" o:spid="_x0000_s1066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">
                        <v:stroke startarrowwidth="narrow" startarrowlength="short" endarrowwidth="narrow" endarrowlength="short"/>
                        <o:lock v:ext="edit" aspectratio="t"/>
                      </v:line>
                      <v:line id="Line 3966" o:spid="_x0000_s1067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">
                        <v:stroke startarrowwidth="narrow" startarrowlength="short" endarrowwidth="narrow" endarrowlength="short"/>
                        <o:lock v:ext="edit" aspectratio="t"/>
                      </v:line>
                      <v:line id="Line 3967" o:spid="_x0000_s1068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">
                        <v:stroke startarrowwidth="narrow" startarrowlength="short" endarrowwidth="narrow" endarrowlength="short"/>
                        <o:lock v:ext="edit" aspectratio="t"/>
                      </v:line>
                    </v:group>
                    <v:line id="Line 3968" o:spid="_x0000_s1069" style="position:absolute;rotation:-90;flip:x y;visibility:visible;mso-wrap-style:square" from="1929,8114" to="1930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" strokeweight="1.5pt">
                      <v:stroke startarrowwidth="narrow" startarrowlength="short" endarrowwidth="narrow" endarrowlength="short"/>
                      <o:lock v:ext="edit" aspectratio="t"/>
                    </v:line>
                    <v:oval id="Oval 3969" o:spid="_x0000_s1070" style="position:absolute;left:1780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" strokeweight="1.5pt">
                      <o:lock v:ext="edit" aspectratio="t"/>
                    </v:oval>
                    <v:oval id="Oval 3970" o:spid="_x0000_s1071" style="position:absolute;left:1985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" strokeweight="1.5pt">
                      <o:lock v:ext="edit" aspectratio="t"/>
                    </v:oval>
                  </v:group>
                </v:group>
                <v:group id="组合 122" o:spid="_x0000_s1072" style="position:absolute;left:11277;top:2165;width:2076;height:1346;rotation:-90" coordorigin="7024,8255" coordsize="434,3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">
                  <v:line id="Line 3982" o:spid="_x0000_s1073" style="position:absolute;flip:x;visibility:visible;mso-wrap-style:square" from="7027,8255" to="7458,8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" strokeweight="1.5pt">
                    <v:stroke startarrowwidth="narrow" startarrowlength="short" endarrowwidth="narrow" endarrowlength="short"/>
                    <o:lock v:ext="edit" aspectratio="t"/>
                  </v:line>
                  <v:line id="Line 3983" o:spid="_x0000_s1074" style="position:absolute;rotation:180;flip:x;visibility:visible;mso-wrap-style:square" from="7137,8375" to="7144,8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" strokeweight="1.5pt">
                    <v:stroke startarrowwidth="narrow" startarrowlength="short" endarrowwidth="narrow" endarrowlength="short"/>
                  </v:line>
                  <v:oval id="Oval 3984" o:spid="_x0000_s1075" style="position:absolute;left:7086;top:8497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" strokeweight="1.5pt"/>
                  <v:oval id="Oval 3985" o:spid="_x0000_s1076" style="position:absolute;left:7085;top:8255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" strokeweight="1.5pt"/>
                  <v:oval id="Oval 3986" o:spid="_x0000_s1077" style="position:absolute;left:7284;top:8497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" strokeweight="1.5pt"/>
                  <v:oval id="Oval 3987" o:spid="_x0000_s1078" style="position:absolute;left:7281;top:8256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" strokeweight="1.5pt"/>
                  <v:line id="Line 3988" o:spid="_x0000_s1079" style="position:absolute;flip:x;visibility:visible;mso-wrap-style:square" from="7024,8625" to="7455,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" strokeweight="1.5pt">
                    <v:stroke startarrowwidth="narrow" startarrowlength="short" endarrowwidth="narrow" endarrowlength="short"/>
                    <o:lock v:ext="edit" aspectratio="t"/>
                  </v:line>
                  <v:line id="Line 3989" o:spid="_x0000_s1080" style="position:absolute;rotation:180;flip:x;visibility:visible;mso-wrap-style:square" from="7332,8367" to="7339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" strokeweight="1.5pt">
                    <v:stroke startarrowwidth="narrow" startarrowlength="short" endarrowwidth="narrow" endarrowlength="short"/>
                  </v:line>
                </v:group>
                <v:line id="直接连接符 131" o:spid="_x0000_s1081" style="position:absolute;visibility:visible;mso-wrap-style:square" from="13004,2889" to="22148,2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" strokeweight="1.5pt"/>
              </v:group>
            </w:pict>
          </mc:Fallback>
        </mc:AlternateContent>
      </w:r>
    </w:p>
    <w:p w14:paraId="71A665D5" w14:textId="1A3DD2BC" w:rsidR="000B745C" w:rsidRDefault="009271D1">
      <w:r>
        <w:rPr>
          <w:noProof/>
        </w:rPr>
        <w:object w:dxaOrig="1440" w:dyaOrig="1440" w14:anchorId="50CA48A4">
          <v:shape id="_x0000_s5016" type="#_x0000_t75" style="position:absolute;left:0;text-align:left;margin-left:186.45pt;margin-top:12.3pt;width:15.4pt;height:12.55pt;z-index:251705344" o:regroupid="1">
            <v:imagedata r:id="rId49" o:title=""/>
            <o:lock v:ext="edit" aspectratio="f"/>
          </v:shape>
          <o:OLEObject Type="Embed" ProgID="Equation.DSMT4" ShapeID="_x0000_s5016" DrawAspect="Content" ObjectID="_1715429897" r:id="rId66"/>
        </w:object>
      </w:r>
      <w:r>
        <w:rPr>
          <w:noProof/>
        </w:rPr>
        <w:object w:dxaOrig="1440" w:dyaOrig="1440" w14:anchorId="73526B1D">
          <v:shape id="_x0000_s4962" type="#_x0000_t75" style="position:absolute;left:0;text-align:left;margin-left:136.95pt;margin-top:10.45pt;width:16.8pt;height:12.55pt;z-index:251703296" o:regroupid="1">
            <v:imagedata r:id="rId12" o:title=""/>
            <o:lock v:ext="edit" aspectratio="f"/>
          </v:shape>
          <o:OLEObject Type="Embed" ProgID="Equation.DSMT4" ShapeID="_x0000_s4962" DrawAspect="Content" ObjectID="_1715429898" r:id="rId67"/>
        </w:object>
      </w:r>
      <w:r>
        <w:rPr>
          <w:noProof/>
        </w:rPr>
        <w:object w:dxaOrig="1440" w:dyaOrig="1440" w14:anchorId="15280B84">
          <v:shape id="_x0000_s4958" type="#_x0000_t75" style="position:absolute;left:0;text-align:left;margin-left:61.55pt;margin-top:10.2pt;width:15.4pt;height:12.55pt;z-index:251700224" o:regroupid="1">
            <v:imagedata r:id="rId11" o:title=""/>
            <o:lock v:ext="edit" aspectratio="f"/>
          </v:shape>
          <o:OLEObject Type="Embed" ProgID="Equation.DSMT4" ShapeID="_x0000_s4958" DrawAspect="Content" ObjectID="_1715429899" r:id="rId68"/>
        </w:object>
      </w:r>
      <w:r>
        <w:rPr>
          <w:noProof/>
        </w:rPr>
        <w:object w:dxaOrig="1440" w:dyaOrig="1440" w14:anchorId="643377A8">
          <v:shape id="_x0000_s4957" type="#_x0000_t75" style="position:absolute;left:0;text-align:left;margin-left:96.3pt;margin-top:10pt;width:15.4pt;height:13.7pt;z-index:251699200" o:regroupid="1">
            <v:imagedata r:id="rId50" o:title=""/>
            <o:lock v:ext="edit" aspectratio="f"/>
          </v:shape>
          <o:OLEObject Type="Embed" ProgID="Equation.DSMT4" ShapeID="_x0000_s4957" DrawAspect="Content" ObjectID="_1715429900" r:id="rId69"/>
        </w:object>
      </w:r>
    </w:p>
    <w:p w14:paraId="12340CFC" w14:textId="6CC04D92" w:rsidR="000B745C" w:rsidRDefault="009271D1">
      <w:r>
        <w:rPr>
          <w:noProof/>
        </w:rPr>
        <w:object w:dxaOrig="1440" w:dyaOrig="1440" w14:anchorId="3D7A5C90">
          <v:shape id="_x0000_s5015" type="#_x0000_t75" style="position:absolute;left:0;text-align:left;margin-left:170pt;margin-top:13.35pt;width:8.65pt;height:14.05pt;z-index:251704320" o:preferrelative="f" o:regroupid="1">
            <v:imagedata r:id="rId7" o:title=""/>
            <o:lock v:ext="edit" aspectratio="f"/>
          </v:shape>
          <o:OLEObject Type="Embed" ProgID="Equation.DSMT4" ShapeID="_x0000_s5015" DrawAspect="Content" ObjectID="_1715429901" r:id="rId70"/>
        </w:object>
      </w:r>
      <w:r>
        <w:rPr>
          <w:noProof/>
        </w:rPr>
        <w:object w:dxaOrig="1440" w:dyaOrig="1440" w14:anchorId="62B84500">
          <v:shape id="_x0000_s4944" type="#_x0000_t75" style="position:absolute;left:0;text-align:left;margin-left:131.7pt;margin-top:13.5pt;width:8.65pt;height:14.05pt;z-index:251698176" o:preferrelative="f" o:regroupid="1">
            <v:imagedata r:id="rId7" o:title=""/>
            <o:lock v:ext="edit" aspectratio="f"/>
          </v:shape>
          <o:OLEObject Type="Embed" ProgID="Equation.DSMT4" ShapeID="_x0000_s4944" DrawAspect="Content" ObjectID="_1715429902" r:id="rId71"/>
        </w:object>
      </w:r>
      <w:r>
        <w:rPr>
          <w:noProof/>
        </w:rPr>
        <w:object w:dxaOrig="1440" w:dyaOrig="1440" w14:anchorId="419DDED8">
          <v:shape id="_x0000_s4943" type="#_x0000_t75" style="position:absolute;left:0;text-align:left;margin-left:94.2pt;margin-top:13.2pt;width:8.65pt;height:14.05pt;z-index:251697152" o:preferrelative="f" o:regroupid="1">
            <v:imagedata r:id="rId7" o:title=""/>
            <o:lock v:ext="edit" aspectratio="f"/>
          </v:shape>
          <o:OLEObject Type="Embed" ProgID="Equation.DSMT4" ShapeID="_x0000_s4943" DrawAspect="Content" ObjectID="_1715429903" r:id="rId72"/>
        </w:object>
      </w:r>
      <w:r>
        <w:rPr>
          <w:noProof/>
        </w:rPr>
        <w:object w:dxaOrig="1440" w:dyaOrig="1440" w14:anchorId="3D2150FB">
          <v:shape id="_x0000_s4942" type="#_x0000_t75" style="position:absolute;left:0;text-align:left;margin-left:51.4pt;margin-top:13.5pt;width:8.65pt;height:14.05pt;z-index:251696128" o:preferrelative="f" o:regroupid="1">
            <v:imagedata r:id="rId7" o:title=""/>
            <o:lock v:ext="edit" aspectratio="f"/>
          </v:shape>
          <o:OLEObject Type="Embed" ProgID="Equation.DSMT4" ShapeID="_x0000_s4942" DrawAspect="Content" ObjectID="_1715429904" r:id="rId73"/>
        </w:object>
      </w:r>
    </w:p>
    <w:p w14:paraId="24A40BEA" w14:textId="7F23DECB" w:rsidR="000B745C" w:rsidRDefault="00AA71EC"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46240CC" wp14:editId="2FEDCA2F">
                <wp:simplePos x="0" y="0"/>
                <wp:positionH relativeFrom="column">
                  <wp:posOffset>502285</wp:posOffset>
                </wp:positionH>
                <wp:positionV relativeFrom="paragraph">
                  <wp:posOffset>76200</wp:posOffset>
                </wp:positionV>
                <wp:extent cx="1991360" cy="195580"/>
                <wp:effectExtent l="38100" t="19050" r="66040" b="33020"/>
                <wp:wrapNone/>
                <wp:docPr id="112" name="组合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1360" cy="195580"/>
                          <a:chOff x="6145" y="6324"/>
                          <a:chExt cx="3507" cy="308"/>
                        </a:xfrm>
                      </wpg:grpSpPr>
                      <wps:wsp>
                        <wps:cNvPr id="113" name="Line 397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586" y="6029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3973"/>
                        <wps:cNvCnPr>
                          <a:cxnSpLocks noChangeShapeType="1"/>
                        </wps:cNvCnPr>
                        <wps:spPr bwMode="auto">
                          <a:xfrm>
                            <a:off x="6145" y="6331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39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458" y="6031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3975"/>
                        <wps:cNvCnPr>
                          <a:cxnSpLocks noChangeShapeType="1"/>
                        </wps:cNvCnPr>
                        <wps:spPr bwMode="auto">
                          <a:xfrm>
                            <a:off x="7021" y="6324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3976"/>
                        <wps:cNvCnPr>
                          <a:cxnSpLocks noChangeShapeType="1"/>
                        </wps:cNvCnPr>
                        <wps:spPr bwMode="auto">
                          <a:xfrm>
                            <a:off x="7897" y="6330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397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340" y="6031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97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212" y="6033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979"/>
                        <wps:cNvCnPr>
                          <a:cxnSpLocks noChangeShapeType="1"/>
                        </wps:cNvCnPr>
                        <wps:spPr bwMode="auto">
                          <a:xfrm>
                            <a:off x="8775" y="6326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3980"/>
                        <wps:cNvCnPr>
                          <a:cxnSpLocks noChangeShapeType="1"/>
                        </wps:cNvCnPr>
                        <wps:spPr bwMode="auto">
                          <a:xfrm>
                            <a:off x="9651" y="633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92213A" id="组合 112" o:spid="_x0000_s1026" style="position:absolute;left:0;text-align:left;margin-left:39.55pt;margin-top:6pt;width:156.8pt;height:15.4pt;z-index:251688960" coordorigin="6145,6324" coordsize="3507,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">
                <v:line id="Line 3972" o:spid="_x0000_s1027" style="position:absolute;rotation:90;visibility:visible;mso-wrap-style:square" from="6586,6029" to="6586,6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" strokeweight="1pt">
                  <v:stroke startarrow="classic" startarrowwidth="narrow" startarrowlength="long" endarrow="classic" endarrowwidth="narrow" endarrowlength="long"/>
                </v:line>
                <v:line id="Line 3973" o:spid="_x0000_s1028" style="position:absolute;visibility:visible;mso-wrap-style:square" from="6145,6331" to="6145,6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" strokeweight="1pt">
                  <v:stroke startarrowwidth="narrow" startarrowlength="short" endarrowwidth="narrow" endarrowlength="short"/>
                </v:line>
                <v:line id="Line 3974" o:spid="_x0000_s1029" style="position:absolute;rotation:90;visibility:visible;mso-wrap-style:square" from="7458,6031" to="7458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" strokeweight="1pt">
                  <v:stroke startarrow="classic" startarrowwidth="narrow" startarrowlength="long" endarrow="classic" endarrowwidth="narrow" endarrowlength="long"/>
                </v:line>
                <v:line id="Line 3975" o:spid="_x0000_s1030" style="position:absolute;visibility:visible;mso-wrap-style:square" from="7021,6324" to="7021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3976" o:spid="_x0000_s1031" style="position:absolute;visibility:visible;mso-wrap-style:square" from="7897,6330" to="7897,6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" strokeweight="1pt">
                  <v:stroke startarrowwidth="narrow" startarrowlength="short" endarrowwidth="narrow" endarrowlength="short"/>
                </v:line>
                <v:line id="Line 3977" o:spid="_x0000_s1032" style="position:absolute;rotation:90;visibility:visible;mso-wrap-style:square" from="8340,6031" to="8340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" strokeweight="1pt">
                  <v:stroke startarrow="classic" startarrowwidth="narrow" startarrowlength="long" endarrow="classic" endarrowwidth="narrow" endarrowlength="long"/>
                </v:line>
                <v:line id="Line 3978" o:spid="_x0000_s1033" style="position:absolute;rotation:90;visibility:visible;mso-wrap-style:square" from="9212,6033" to="9212,6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" strokeweight="1pt">
                  <v:stroke startarrow="classic" startarrowwidth="narrow" startarrowlength="long" endarrow="classic" endarrowwidth="narrow" endarrowlength="long"/>
                </v:line>
                <v:line id="Line 3979" o:spid="_x0000_s1034" style="position:absolute;visibility:visible;mso-wrap-style:square" from="8775,6326" to="8775,6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3980" o:spid="_x0000_s1035" style="position:absolute;visibility:visible;mso-wrap-style:square" from="9651,6332" to="9651,6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</v:group>
            </w:pict>
          </mc:Fallback>
        </mc:AlternateContent>
      </w:r>
    </w:p>
    <w:p w14:paraId="2D51461C" w14:textId="292803BB" w:rsidR="000B745C" w:rsidRDefault="000B745C"/>
    <w:p w14:paraId="4659A436" w14:textId="77FD8B99" w:rsidR="000B745C" w:rsidRDefault="000B745C"/>
    <w:p w14:paraId="54E16092" w14:textId="441F2284" w:rsidR="000B745C" w:rsidRDefault="000B745C"/>
    <w:p w14:paraId="4844EF83" w14:textId="4F558533" w:rsidR="000B745C" w:rsidRDefault="000B745C"/>
    <w:p w14:paraId="3C59DCA6" w14:textId="5E72AD56" w:rsidR="000B745C" w:rsidRDefault="000B745C"/>
    <w:p w14:paraId="70709EB2" w14:textId="1557E008" w:rsidR="000B745C" w:rsidRDefault="000B745C"/>
    <w:p w14:paraId="295475DD" w14:textId="283A7933" w:rsidR="000B745C" w:rsidRDefault="000B745C"/>
    <w:p w14:paraId="6648722A" w14:textId="0450B0E5" w:rsidR="000B745C" w:rsidRDefault="000B745C"/>
    <w:p w14:paraId="269EE96E" w14:textId="396DE931" w:rsidR="000B745C" w:rsidRDefault="000B745C"/>
    <w:p w14:paraId="4897DA89" w14:textId="04A79C87" w:rsidR="000B745C" w:rsidRDefault="000B745C"/>
    <w:p w14:paraId="2D2CA9F5" w14:textId="2580D759" w:rsidR="000B745C" w:rsidRDefault="000B745C"/>
    <w:p w14:paraId="5AD245C6" w14:textId="4FCBB1F8" w:rsidR="000B745C" w:rsidRDefault="000B745C"/>
    <w:p w14:paraId="5477464B" w14:textId="7ED084DB" w:rsidR="000B745C" w:rsidRDefault="000B745C"/>
    <w:p w14:paraId="2085CF0E" w14:textId="48650B8D" w:rsidR="000B745C" w:rsidRDefault="000B745C"/>
    <w:p w14:paraId="6778F44A" w14:textId="2640B372" w:rsidR="000B745C" w:rsidRDefault="000B745C"/>
    <w:p w14:paraId="1B30D9DC" w14:textId="3C227E4D" w:rsidR="000B745C" w:rsidRDefault="000B745C"/>
    <w:p w14:paraId="1FBC6A0E" w14:textId="1A3D6DE2" w:rsidR="000B745C" w:rsidRDefault="000B745C"/>
    <w:p w14:paraId="41AD45ED" w14:textId="2F60723C" w:rsidR="000B745C" w:rsidRDefault="000B745C"/>
    <w:p w14:paraId="220B392C" w14:textId="239D0A81" w:rsidR="000B745C" w:rsidRDefault="000B745C"/>
    <w:p w14:paraId="165751C2" w14:textId="30A1E47B" w:rsidR="00E55EA0" w:rsidRDefault="000B745C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B0E8FB5" wp14:editId="5970AF2F">
                <wp:simplePos x="0" y="0"/>
                <wp:positionH relativeFrom="column">
                  <wp:posOffset>1704975</wp:posOffset>
                </wp:positionH>
                <wp:positionV relativeFrom="paragraph">
                  <wp:posOffset>1548130</wp:posOffset>
                </wp:positionV>
                <wp:extent cx="635" cy="288925"/>
                <wp:effectExtent l="66675" t="14605" r="66040" b="29845"/>
                <wp:wrapNone/>
                <wp:docPr id="13" name="直接连接符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10800000" flipV="1">
                          <a:off x="0" y="0"/>
                          <a:ext cx="635" cy="28892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FF"/>
                          </a:solidFill>
                          <a:round/>
                          <a:headEnd type="none" w="sm" len="lg"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10E173" id="直接连接符 13" o:spid="_x0000_s1026" style="position:absolute;left:0;text-align:left;rotation:180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25pt,121.9pt" to="134.3pt,1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" strokecolor="blue" strokeweight="2pt">
                <v:stroke startarrowwidth="narrow" startarrowlength="long" endarrow="classic" endarrowlength="long"/>
                <o:lock v:ext="edit" aspectratio="t"/>
              </v:line>
            </w:pict>
          </mc:Fallback>
        </mc:AlternateContent>
      </w:r>
    </w:p>
    <w:p w14:paraId="441E68FC" w14:textId="5DAE6E60" w:rsidR="000A24B7" w:rsidRDefault="000A24B7"/>
    <w:p w14:paraId="3F886BCF" w14:textId="77777777" w:rsidR="00344D8C" w:rsidRDefault="009271D1" w:rsidP="00344D8C">
      <w:pPr>
        <w:rPr>
          <w:rFonts w:ascii="黑体" w:eastAsia="黑体"/>
          <w:sz w:val="18"/>
          <w:szCs w:val="18"/>
        </w:rPr>
      </w:pPr>
      <w:r>
        <w:rPr>
          <w:rFonts w:ascii="黑体" w:eastAsia="黑体"/>
          <w:sz w:val="18"/>
          <w:szCs w:val="18"/>
        </w:rPr>
      </w:r>
      <w:r>
        <w:rPr>
          <w:rFonts w:ascii="黑体" w:eastAsia="黑体"/>
          <w:sz w:val="18"/>
          <w:szCs w:val="18"/>
        </w:rPr>
        <w:pict w14:anchorId="270A39CC">
          <v:group id="_x0000_s3198" editas="canvas" style="width:418.25pt;height:254.2pt;mso-position-horizontal-relative:char;mso-position-vertical-relative:line" coordorigin="1741,4497" coordsize="8365,5084">
            <v:shape id="_x0000_s3199" type="#_x0000_t75" style="position:absolute;left:1741;top:4497;width:8365;height:5084" o:preferrelative="f" stroked="t" strokecolor="lime" strokeweight="2pt">
              <v:fill o:detectmouseclick="t"/>
              <v:stroke r:id="rId74" o:title="" filltype="pattern"/>
              <v:path o:extrusionok="t" o:connecttype="none"/>
              <o:lock v:ext="edit" aspectratio="f" text="t"/>
            </v:shape>
            <v:rect id="_x0000_s3200" style="position:absolute;left:1895;top:4586;width:4861;height:288" filled="f" stroked="f" strokecolor="white" strokeweight="1pt">
              <v:fill color2="black"/>
              <v:textbox style="mso-next-textbox:#_x0000_s3200" inset="1pt,0,1pt,0">
                <w:txbxContent>
                  <w:p w14:paraId="1B6EF76D" w14:textId="6879028A" w:rsidR="00344D8C" w:rsidRPr="00637511" w:rsidRDefault="00344D8C" w:rsidP="00344D8C">
                    <w:pPr>
                      <w:rPr>
                        <w:iCs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三、</w:t>
                    </w:r>
                    <w:r w:rsidRPr="00637511">
                      <w:rPr>
                        <w:rFonts w:hint="eastAsia"/>
                      </w:rPr>
                      <w:t>用力矩分配法作图示结构弯矩图。</w:t>
                    </w:r>
                  </w:p>
                </w:txbxContent>
              </v:textbox>
            </v:rect>
            <v:shape id="_x0000_s3201" type="#_x0000_t75" style="position:absolute;left:3734;top:7054;width:806;height:472" o:preferrelative="f">
              <v:imagedata r:id="rId75" o:title=""/>
              <o:lock v:ext="edit" aspectratio="f"/>
            </v:shape>
            <v:group id="_x0000_s3202" style="position:absolute;left:1888;top:4895;width:2711;height:2131" coordorigin="1888,4895" coordsize="2711,2131">
              <v:line id="_x0000_s3203" style="position:absolute;rotation:-90" from="2551,5996" to="3562,5997" strokeweight="1.5pt">
                <v:stroke startarrowwidth="narrow" startarrowlength="short" endarrowwidth="narrow" endarrowlength="short"/>
                <o:lock v:ext="edit" aspectratio="t"/>
              </v:line>
              <v:line id="_x0000_s3204" style="position:absolute" from="2196,5505" to="3968,5507" strokeweight="1.5pt">
                <v:stroke startarrowwidth="narrow" startarrowlength="short" endarrowwidth="narrow" endarrowlength="short"/>
                <o:lock v:ext="edit" aspectratio="t"/>
              </v:line>
              <v:group id="_x0000_s3205" style="position:absolute;left:1949;top:5484;width:404;height:321;rotation:90;flip:x" coordorigin="1780,8026" coordsize="404,321">
                <o:lock v:ext="edit" aspectratio="t"/>
                <v:group id="_x0000_s3206" style="position:absolute;left:1955;top:8119;width:321;height:136;rotation:90;flip:x" coordorigin="2475,-970" coordsize="276,118">
                  <o:lock v:ext="edit" aspectratio="t"/>
                  <v:line id="_x0000_s320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20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0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1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1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1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21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214" style="position:absolute;left:1780;top:8130;width:113;height:113;rotation:90;flip:x" strokeweight="1.5pt">
                  <v:fill color2="black"/>
                  <o:lock v:ext="edit" aspectratio="t"/>
                </v:oval>
                <v:oval id="_x0000_s3215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3216" style="position:absolute;left:3866;top:5979;width:1017;height:166;rotation:-90" coordorigin="6941,5636" coordsize="882,300">
                <v:line id="_x0000_s3217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218" style="position:absolute" from="6941,5636" to="6941,5936" strokeweight="1pt">
                  <v:stroke startarrowwidth="narrow" startarrowlength="short" endarrowwidth="narrow" endarrowlength="short"/>
                </v:line>
                <v:line id="_x0000_s3219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3220" type="#_x0000_t75" style="position:absolute;left:4426;top:5898;width:173;height:281" o:preferrelative="f">
                <v:imagedata r:id="rId7" o:title=""/>
                <o:lock v:ext="edit" aspectratio="f"/>
              </v:shape>
              <v:shape id="_x0000_s3221" type="#_x0000_t75" style="position:absolute;left:3452;top:6628;width:173;height:281" o:preferrelative="f">
                <v:imagedata r:id="rId7" o:title=""/>
                <o:lock v:ext="edit" aspectratio="f"/>
              </v:shape>
              <v:group id="_x0000_s3222" style="position:absolute;left:3074;top:5198;width:894;height:319" coordorigin="6243,3398" coordsize="1830,424">
                <v:line id="_x0000_s3223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3224" style="position:absolute" from="6243,3409" to="8073,3410" strokecolor="blue" strokeweight="1pt">
                  <v:stroke startarrowwidth="narrow" startarrowlength="long" endarrowwidth="narrow"/>
                </v:line>
                <v:line id="_x0000_s3225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3226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3227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3228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3229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3230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shape id="_x0000_s3231" type="#_x0000_t75" style="position:absolute;left:3460;top:4895;width:266;height:286">
                <v:imagedata r:id="rId8" o:title=""/>
                <o:lock v:ext="edit" aspectratio="f"/>
              </v:shape>
              <v:shape id="_x0000_s3232" type="#_x0000_t75" style="position:absolute;left:2788;top:5502;width:336;height:319">
                <v:imagedata r:id="rId9" o:title=""/>
                <o:lock v:ext="edit" aspectratio="f"/>
              </v:shape>
              <v:shape id="_x0000_s3233" type="#_x0000_t75" style="position:absolute;left:2794;top:6245;width:308;height:251">
                <v:imagedata r:id="rId10" o:title=""/>
                <o:lock v:ext="edit" aspectratio="f"/>
              </v:shape>
              <v:shape id="_x0000_s3234" type="#_x0000_t75" style="position:absolute;left:1888;top:5379;width:308;height:251">
                <v:imagedata r:id="rId11" o:title=""/>
                <o:lock v:ext="edit" aspectratio="f"/>
              </v:shape>
              <v:group id="_x0000_s3235" style="position:absolute;left:2206;top:6823;width:1754;height:203" coordorigin="6447,5194" coordsize="1755,307">
                <v:line id="_x0000_s323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237" style="position:absolute" from="6447,5201" to="6447,5501" strokeweight="1pt">
                  <v:stroke startarrowwidth="narrow" startarrowlength="short" endarrowwidth="narrow" endarrowlength="short"/>
                </v:line>
                <v:line id="_x0000_s323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239" style="position:absolute" from="7323,5194" to="7323,5494" strokeweight="1pt">
                  <v:stroke startarrowwidth="narrow" startarrowlength="short" endarrowwidth="narrow" endarrowlength="short"/>
                </v:line>
                <v:line id="_x0000_s3240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241" type="#_x0000_t75" style="position:absolute;left:3702;top:5503;width:336;height:251">
                <v:imagedata r:id="rId12" o:title=""/>
                <o:lock v:ext="edit" aspectratio="f"/>
              </v:shape>
              <v:shape id="_x0000_s3242" type="#_x0000_t75" style="position:absolute;left:2528;top:6628;width:173;height:281" o:preferrelative="f">
                <v:imagedata r:id="rId7" o:title=""/>
                <o:lock v:ext="edit" aspectratio="f"/>
              </v:shape>
              <v:shape id="_x0000_s3243" type="#_x0000_t75" style="position:absolute;left:3048;top:5937;width:449;height:237">
                <v:imagedata r:id="rId13" o:title=""/>
                <o:lock v:ext="edit" aspectratio="f"/>
              </v:shape>
              <v:shape id="_x0000_s3244" type="#_x0000_t75" style="position:absolute;left:3304;top:5532;width:337;height:237">
                <v:imagedata r:id="rId14" o:title=""/>
                <o:lock v:ext="edit" aspectratio="f"/>
              </v:shape>
              <v:shape id="_x0000_s3245" type="#_x0000_t75" style="position:absolute;left:2418;top:5532;width:337;height:237">
                <v:imagedata r:id="rId14" o:title=""/>
                <o:lock v:ext="edit" aspectratio="f"/>
              </v:shape>
              <v:group id="_x0000_s3246" style="position:absolute;left:3997;top:5335;width:311;height:358;rotation:-90;flip:y" coordorigin="2772,8730" coordsize="321,400">
                <o:lock v:ext="edit" aspectratio="t"/>
                <v:group id="_x0000_s3247" style="position:absolute;left:2772;top:8994;width:321;height:136" coordorigin="2475,-970" coordsize="276,118">
                  <o:lock v:ext="edit" aspectratio="t"/>
                  <v:line id="_x0000_s324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24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5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5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5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5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254" style="position:absolute;left:2831;top:8740;width:85;height:290" coordorigin="3260,8728" coordsize="85,290">
                  <o:lock v:ext="edit" aspectratio="t"/>
                  <v:line id="_x0000_s3255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256" style="position:absolute;left:3260;top:8728;width:85;height:85" strokeweight="1.5pt">
                    <v:fill color2="black"/>
                    <o:lock v:ext="edit" aspectratio="t"/>
                  </v:oval>
                  <v:oval id="_x0000_s3257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3258" style="position:absolute;left:2957;top:8740;width:85;height:290" coordorigin="3260,8728" coordsize="85,290">
                  <o:lock v:ext="edit" aspectratio="t"/>
                  <v:line id="_x0000_s3259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260" style="position:absolute;left:3260;top:8728;width:85;height:85" strokeweight="1.5pt">
                    <v:fill color2="black"/>
                    <o:lock v:ext="edit" aspectratio="t"/>
                  </v:oval>
                  <v:oval id="_x0000_s3261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3262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group id="_x0000_s3263" style="position:absolute;left:2895;top:6490;width:311;height:388" coordorigin="2772,8730" coordsize="321,400">
                <o:lock v:ext="edit" aspectratio="t"/>
                <v:group id="_x0000_s3264" style="position:absolute;left:2772;top:8994;width:321;height:136" coordorigin="2475,-970" coordsize="276,118">
                  <o:lock v:ext="edit" aspectratio="t"/>
                  <v:line id="_x0000_s3265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266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67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68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69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70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271" style="position:absolute;left:2831;top:8740;width:85;height:290" coordorigin="3260,8728" coordsize="85,290">
                  <o:lock v:ext="edit" aspectratio="t"/>
                  <v:line id="_x0000_s3272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273" style="position:absolute;left:3260;top:8728;width:85;height:85" strokeweight="1.5pt">
                    <v:fill color2="black"/>
                    <o:lock v:ext="edit" aspectratio="t"/>
                  </v:oval>
                  <v:oval id="_x0000_s3274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3275" style="position:absolute;left:2957;top:8740;width:85;height:290" coordorigin="3260,8728" coordsize="85,290">
                  <o:lock v:ext="edit" aspectratio="t"/>
                  <v:line id="_x0000_s3276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277" style="position:absolute;left:3260;top:8728;width:85;height:85" strokeweight="1.5pt">
                    <v:fill color2="black"/>
                    <o:lock v:ext="edit" aspectratio="t"/>
                  </v:oval>
                  <v:oval id="_x0000_s3278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3279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shape id="_x0000_s3280" style="position:absolute;left:2976;top:5037;width:273;height:457;rotation:876017fd;flip:x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shape id="_x0000_s3281" type="#_x0000_t75" style="position:absolute;left:2629;top:4943;width:355;height:381">
                <v:imagedata r:id="rId15" o:title=""/>
                <o:lock v:ext="edit" aspectratio="f"/>
              </v:shape>
            </v:group>
            <v:group id="_x0000_s3282" style="position:absolute;left:4727;top:5375;width:4854;height:2652" coordorigin="4727,5375" coordsize="4854,2652">
              <v:shape id="_x0000_s3283" type="#_x0000_t75" style="position:absolute;left:9129;top:6629;width:442;height:335" o:preferrelative="f">
                <v:imagedata r:id="rId76" o:title=""/>
                <o:lock v:ext="edit" aspectratio="f"/>
              </v:shape>
              <v:line id="_x0000_s3284" style="position:absolute;rotation:5874772fd;flip:x" from="4441,6692" to="7079,6696" strokeweight="1pt"/>
              <v:line id="_x0000_s3285" style="position:absolute;rotation:-23468fd;flip:x" from="4742,6544" to="8957,6572" strokeweight="1.5pt"/>
              <v:line id="_x0000_s3286" style="position:absolute;rotation:5874772fd;flip:x" from="6659,6704" to="9275,6706" strokeweight="1pt"/>
              <v:shape id="_x0000_s3287" type="#_x0000_t75" style="position:absolute;left:4850;top:6686;width:844;height:272" o:preferrelative="f" fillcolor="#cff">
                <v:imagedata r:id="rId77" o:title=""/>
                <o:lock v:ext="edit" aspectratio="f"/>
              </v:shape>
              <v:shape id="_x0000_s3288" type="#_x0000_t75" style="position:absolute;left:6437;top:6126;width:264;height:392" o:preferrelative="f">
                <v:imagedata r:id="rId78" o:title=""/>
                <o:lock v:ext="edit" aspectratio="f"/>
              </v:shape>
              <v:line id="_x0000_s3289" style="position:absolute;rotation:-23468fd;flip:x" from="4742,7040" to="8957,7068" strokeweight="1pt"/>
              <v:shape id="_x0000_s3290" type="#_x0000_t75" style="position:absolute;left:4820;top:7091;width:844;height:272" o:preferrelative="f" fillcolor="#cff">
                <v:imagedata r:id="rId79" o:title=""/>
                <o:lock v:ext="edit" aspectratio="f"/>
              </v:shape>
              <v:line id="_x0000_s3291" style="position:absolute;rotation:-23468fd;flip:x" from="4727,7489" to="8952,7517" strokeweight="1.5pt"/>
              <v:line id="_x0000_s3292" style="position:absolute;rotation:-23468fd;flip:x" from="4741,8000" to="8965,8027" strokeweight="1.5pt"/>
              <v:line id="_x0000_s3293" style="position:absolute;rotation:11773012fd;flip:x" from="7854,7258" to="8188,7262" strokecolor="red" strokeweight="1pt">
                <v:stroke endarrow="classic" endarrowwidth="narrow" endarrowlength="long"/>
              </v:line>
              <v:shape id="_x0000_s3294" type="#_x0000_t75" style="position:absolute;left:4880;top:7616;width:844;height:272" o:preferrelative="f" fillcolor="#cff">
                <v:imagedata r:id="rId80" o:title=""/>
                <o:lock v:ext="edit" aspectratio="f"/>
              </v:shape>
              <v:line id="_x0000_s3295" style="position:absolute;rotation:-23468fd;flip:x" from="4742,6095" to="8962,6123" strokeweight="1.5pt"/>
              <v:line id="_x0000_s3296" style="position:absolute;rotation:-23468fd;flip:x" from="6290,7453" to="7956,7464" strokecolor="blue" strokeweight="4.5pt">
                <v:stroke linestyle="thinThick"/>
                <o:lock v:ext="edit" aspectratio="t"/>
              </v:line>
              <v:shape id="_x0000_s3297" type="#_x0000_t75" style="position:absolute;left:6394;top:5809;width:368;height:274">
                <v:imagedata r:id="rId81" o:title=""/>
                <o:lock v:ext="edit" aspectratio="f"/>
              </v:shape>
              <v:line id="_x0000_s3298" style="position:absolute;rotation:-23468fd;flip:x" from="4752,5725" to="8942,5753" strokeweight="1.5pt"/>
              <v:line id="_x0000_s3299" style="position:absolute;rotation:-23468fd;flip:x" from="4761,5375" to="8980,5403" strokeweight="1.5pt"/>
              <v:shape id="_x0000_s3300" type="#_x0000_t75" style="position:absolute;left:6761;top:5443;width:308;height:274">
                <v:imagedata r:id="rId50" o:title=""/>
                <o:lock v:ext="edit" aspectratio="f"/>
              </v:shape>
              <v:shape id="_x0000_s3301" type="#_x0000_t75" style="position:absolute;left:8162;top:5441;width:308;height:251">
                <v:imagedata r:id="rId11" o:title=""/>
                <o:lock v:ext="edit" aspectratio="f"/>
              </v:shape>
              <v:shape id="_x0000_s3302" type="#_x0000_t75" style="position:absolute;left:6984;top:5819;width:391;height:274">
                <v:imagedata r:id="rId82" o:title=""/>
                <o:lock v:ext="edit" aspectratio="f"/>
              </v:shape>
              <v:line id="_x0000_s3303" style="position:absolute;rotation:5874772fd;flip:x" from="5720,6874" to="7974,6876" strokeweight="1pt"/>
              <v:shape id="_x0000_s3304" type="#_x0000_t75" style="position:absolute;left:4860;top:5826;width:430;height:256" o:preferrelative="f" fillcolor="#cff">
                <v:imagedata r:id="rId83" o:title=""/>
                <o:lock v:ext="edit" aspectratio="f"/>
              </v:shape>
              <v:shape id="_x0000_s3305" type="#_x0000_t75" style="position:absolute;left:4930;top:5446;width:415;height:256" o:preferrelative="f" fillcolor="#cff">
                <v:imagedata r:id="rId84" o:title=""/>
                <o:lock v:ext="edit" aspectratio="f"/>
              </v:shape>
              <v:shape id="_x0000_s3306" type="#_x0000_t75" style="position:absolute;left:8044;top:5809;width:414;height:274">
                <v:imagedata r:id="rId85" o:title=""/>
                <o:lock v:ext="edit" aspectratio="f"/>
              </v:shape>
              <v:shape id="_x0000_s3307" type="#_x0000_t75" style="position:absolute;left:4800;top:6206;width:844;height:272" o:preferrelative="f" fillcolor="#cff">
                <v:imagedata r:id="rId86" o:title=""/>
                <o:lock v:ext="edit" aspectratio="f"/>
              </v:shape>
              <v:line id="_x0000_s3308" style="position:absolute;rotation:5874772fd;flip:x" from="4989,6704" to="7605,6706" strokeweight="1pt"/>
              <v:shape id="_x0000_s3309" type="#_x0000_t75" style="position:absolute;left:5843;top:5458;width:308;height:251">
                <v:imagedata r:id="rId10" o:title=""/>
                <o:lock v:ext="edit" aspectratio="f"/>
              </v:shape>
              <v:shape id="_x0000_s3310" type="#_x0000_t75" style="position:absolute;left:5804;top:5799;width:414;height:274">
                <v:imagedata r:id="rId87" o:title=""/>
                <o:lock v:ext="edit" aspectratio="f"/>
              </v:shape>
              <v:shape id="_x0000_s3311" type="#_x0000_t75" style="position:absolute;left:6997;top:6146;width:264;height:392" o:preferrelative="f">
                <v:imagedata r:id="rId88" o:title=""/>
                <o:lock v:ext="edit" aspectratio="f"/>
              </v:shape>
              <v:shape id="_x0000_s3312" type="#_x0000_t75" style="position:absolute;left:5889;top:6701;width:232;height:270" o:preferrelative="f">
                <v:imagedata r:id="rId89" o:title=""/>
                <o:lock v:ext="edit" aspectratio="f"/>
              </v:shape>
              <v:line id="_x0000_s3313" style="position:absolute;rotation:11773012fd" from="6104,7278" to="6438,7282" strokecolor="red" strokeweight="1pt">
                <v:stroke endarrow="classic" endarrowwidth="narrow" endarrowlength="long"/>
              </v:line>
              <v:shape id="_x0000_s3314" type="#_x0000_t75" style="position:absolute;left:9139;top:7109;width:442;height:335" o:preferrelative="f">
                <v:imagedata r:id="rId76" o:title=""/>
                <o:lock v:ext="edit" aspectratio="f"/>
              </v:shape>
              <v:shape id="_x0000_s3315" type="#_x0000_t75" style="position:absolute;left:9119;top:7599;width:442;height:335" o:preferrelative="f">
                <v:imagedata r:id="rId76" o:title=""/>
                <o:lock v:ext="edit" aspectratio="f"/>
              </v:shape>
              <v:shape id="_x0000_s3316" type="#_x0000_t75" style="position:absolute;left:7534;top:6575;width:341;height:458" o:preferrelative="f">
                <v:imagedata r:id="rId90" o:title=""/>
                <o:lock v:ext="edit" aspectratio="f"/>
              </v:shape>
              <v:shape id="_x0000_s3317" type="#_x0000_t75" style="position:absolute;left:8521;top:5423;width:336;height:251">
                <v:imagedata r:id="rId91" o:title=""/>
                <o:lock v:ext="edit" aspectratio="f"/>
              </v:shape>
              <v:line id="_x0000_s3318" style="position:absolute;rotation:5874772fd;flip:x" from="6320,6874" to="8574,6876" strokeweight="1pt"/>
              <v:shape id="_x0000_s3319" type="#_x0000_t75" style="position:absolute;left:7514;top:5789;width:414;height:274">
                <v:imagedata r:id="rId92" o:title=""/>
                <o:lock v:ext="edit" aspectratio="f"/>
              </v:shape>
              <v:line id="_x0000_s3320" style="position:absolute;rotation:5874772fd;flip:x" from="7189,6684" to="9805,6686" strokeweight="1pt"/>
              <v:shape id="_x0000_s3321" type="#_x0000_t75" style="position:absolute;left:8484;top:5799;width:437;height:274">
                <v:imagedata r:id="rId93" o:title=""/>
                <o:lock v:ext="edit" aspectratio="f"/>
              </v:shape>
              <v:shape id="_x0000_s3322" type="#_x0000_t75" style="position:absolute;left:6519;top:6671;width:172;height:280" o:preferrelative="f">
                <v:imagedata r:id="rId89" o:title=""/>
                <o:lock v:ext="edit" aspectratio="f"/>
              </v:shape>
              <v:shape id="_x0000_s3323" type="#_x0000_t75" style="position:absolute;left:8129;top:6651;width:232;height:280" o:preferrelative="f">
                <v:imagedata r:id="rId89" o:title=""/>
                <o:lock v:ext="edit" aspectratio="f"/>
              </v:shape>
              <v:shape id="_x0000_s3324" type="#_x0000_t75" style="position:absolute;left:8179;top:7111;width:232;height:280" o:preferrelative="f">
                <v:imagedata r:id="rId89" o:title=""/>
                <o:lock v:ext="edit" aspectratio="f"/>
              </v:shape>
              <v:shape id="_x0000_s3325" type="#_x0000_t75" style="position:absolute;left:8159;top:7601;width:232;height:280" o:preferrelative="f">
                <v:imagedata r:id="rId89" o:title=""/>
                <o:lock v:ext="edit" aspectratio="f"/>
              </v:shape>
              <v:shape id="_x0000_s3326" type="#_x0000_t75" style="position:absolute;left:7544;top:7495;width:356;height:458" o:preferrelative="f">
                <v:imagedata r:id="rId94" o:title=""/>
                <o:lock v:ext="edit" aspectratio="f"/>
              </v:shape>
              <v:shape id="_x0000_s3327" type="#_x0000_t75" style="position:absolute;left:8504;top:6595;width:341;height:458" o:preferrelative="f">
                <v:imagedata r:id="rId95" o:title=""/>
                <o:lock v:ext="edit" aspectratio="f"/>
              </v:shape>
              <v:shape id="_x0000_s3328" type="#_x0000_t75" style="position:absolute;left:7544;top:6155;width:277;height:378" o:preferrelative="f">
                <v:imagedata r:id="rId96" o:title=""/>
                <o:lock v:ext="edit" aspectratio="f"/>
              </v:shape>
              <v:shape id="_x0000_s3329" type="#_x0000_t75" style="position:absolute;left:7464;top:7025;width:430;height:458" o:preferrelative="f">
                <v:imagedata r:id="rId97" o:title=""/>
                <o:lock v:ext="edit" aspectratio="f"/>
              </v:shape>
              <v:shape id="_x0000_s3330" type="#_x0000_t75" style="position:absolute;left:6924;top:7015;width:356;height:458" o:preferrelative="f">
                <v:imagedata r:id="rId98" o:title=""/>
                <o:lock v:ext="edit" aspectratio="f"/>
              </v:shape>
              <v:shape id="_x0000_s3331" type="#_x0000_t75" style="position:absolute;left:6404;top:7015;width:356;height:458" o:preferrelative="f">
                <v:imagedata r:id="rId99" o:title=""/>
                <o:lock v:ext="edit" aspectratio="f"/>
              </v:shape>
              <v:shape id="_x0000_s3332" type="#_x0000_t75" style="position:absolute;left:5794;top:7045;width:267;height:458" o:preferrelative="f">
                <v:imagedata r:id="rId100" o:title=""/>
                <o:lock v:ext="edit" aspectratio="f"/>
              </v:shape>
              <v:shape id="_x0000_s3333" type="#_x0000_t75" style="position:absolute;left:8604;top:7035;width:326;height:458" o:preferrelative="f">
                <v:imagedata r:id="rId101" o:title=""/>
                <o:lock v:ext="edit" aspectratio="f"/>
              </v:shape>
              <v:shape id="_x0000_s3334" type="#_x0000_t75" style="position:absolute;left:8524;top:7495;width:415;height:458" o:preferrelative="f">
                <v:imagedata r:id="rId102" o:title=""/>
                <o:lock v:ext="edit" aspectratio="f"/>
              </v:shape>
              <v:shape id="_x0000_s3335" type="#_x0000_t75" style="position:absolute;left:6974;top:7525;width:341;height:458" o:preferrelative="f">
                <v:imagedata r:id="rId90" o:title=""/>
                <o:lock v:ext="edit" aspectratio="f"/>
              </v:shape>
              <v:shape id="_x0000_s3336" type="#_x0000_t75" style="position:absolute;left:5864;top:7505;width:267;height:458" o:preferrelative="f">
                <v:imagedata r:id="rId100" o:title=""/>
                <o:lock v:ext="edit" aspectratio="f"/>
              </v:shape>
              <v:shape id="_x0000_s3337" type="#_x0000_t75" style="position:absolute;left:6404;top:7495;width:356;height:458" o:preferrelative="f">
                <v:imagedata r:id="rId99" o:title=""/>
                <o:lock v:ext="edit" aspectratio="f"/>
              </v:shape>
            </v:group>
            <v:group id="_x0000_s3338" style="position:absolute;left:2090;top:7255;width:2621;height:2113" coordorigin="2090,7255" coordsize="2621,2113">
              <v:line id="_x0000_s3339" style="position:absolute;rotation:-5921708fd;flip:x" from="3931,8124" to="4133,8127" strokecolor="blue" strokeweight="1pt">
                <o:lock v:ext="edit" aspectratio="t"/>
              </v:line>
              <v:line id="_x0000_s3340" style="position:absolute;flip:x y" from="3159,7541" to="4053,8212" strokecolor="blue" strokeweight="1pt">
                <v:stroke dashstyle="1 1"/>
              </v:line>
              <v:group id="_x0000_s3341" style="position:absolute;left:3745;top:8799;width:966;height:379" coordorigin="5365,8409" coordsize="966,379">
                <v:shape id="_x0000_s3342" type="#_x0000_t75" style="position:absolute;left:5365;top:8425;width:590;height:363" o:preferrelative="f">
                  <v:imagedata r:id="rId103" o:title=""/>
                  <o:lock v:ext="edit" aspectratio="f"/>
                </v:shape>
                <v:shape id="_x0000_s3343" type="#_x0000_t75" style="position:absolute;left:5889;top:8409;width:442;height:335" o:preferrelative="f">
                  <v:imagedata r:id="rId76" o:title=""/>
                  <o:lock v:ext="edit" aspectratio="f"/>
                </v:shape>
              </v:group>
              <v:line id="_x0000_s3344" style="position:absolute;rotation:-5921708fd;flip:x" from="3486,7988" to="3729,7992" strokecolor="blue" strokeweight="1pt">
                <o:lock v:ext="edit" aspectratio="t"/>
              </v:line>
              <v:shape id="_x0000_s3345" type="#_x0000_t75" style="position:absolute;left:3627;top:7456;width:264;height:392" o:preferrelative="f">
                <v:imagedata r:id="rId104" o:title=""/>
                <o:lock v:ext="edit" aspectratio="f"/>
              </v:shape>
              <v:line id="_x0000_s3346" style="position:absolute;flip:x" from="2733,8182" to="3169,8351" strokecolor="blue"/>
              <v:line id="_x0000_s3347" style="position:absolute;flip:y" from="3609,7761" to="3793,7922" strokecolor="blue"/>
              <v:line id="_x0000_s3348" style="position:absolute;rotation:-90" from="2651,8476" to="3662,8477" strokeweight="1.5pt">
                <v:stroke startarrowwidth="narrow" startarrowlength="short" endarrowwidth="narrow" endarrowlength="short"/>
                <o:lock v:ext="edit" aspectratio="t"/>
              </v:line>
              <v:line id="_x0000_s3349" style="position:absolute" from="2296,7985" to="4068,7987" strokeweight="1.5pt">
                <v:stroke startarrowwidth="narrow" startarrowlength="short" endarrowwidth="narrow" endarrowlength="short"/>
                <o:lock v:ext="edit" aspectratio="t"/>
              </v:line>
              <v:group id="_x0000_s3350" style="position:absolute;left:2049;top:7964;width:404;height:321;rotation:90;flip:x" coordorigin="1780,8026" coordsize="404,321">
                <o:lock v:ext="edit" aspectratio="t"/>
                <v:group id="_x0000_s3351" style="position:absolute;left:1955;top:8119;width:321;height:136;rotation:90;flip:x" coordorigin="2475,-970" coordsize="276,118">
                  <o:lock v:ext="edit" aspectratio="t"/>
                  <v:line id="_x0000_s335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35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35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35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35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35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35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359" style="position:absolute;left:1780;top:8130;width:113;height:113;rotation:90;flip:x" strokeweight="1.5pt">
                  <v:fill color2="black"/>
                  <o:lock v:ext="edit" aspectratio="t"/>
                </v:oval>
                <v:oval id="_x0000_s3360" style="position:absolute;left:1985;top:8130;width:113;height:113;rotation:90;flip:x" strokeweight="1.5pt">
                  <v:fill color2="black"/>
                  <o:lock v:ext="edit" aspectratio="t"/>
                </v:oval>
              </v:group>
              <v:line id="_x0000_s3361" style="position:absolute;rotation:-5921708fd;flip:x" from="2938,7759" to="3375,7766" strokecolor="blue" strokeweight="1pt">
                <o:lock v:ext="edit" aspectratio="t"/>
              </v:line>
              <v:shape id="_x0000_s3362" type="#_x0000_t75" style="position:absolute;left:2854;top:7255;width:267;height:458" o:preferrelative="f">
                <v:imagedata r:id="rId105" o:title=""/>
                <o:lock v:ext="edit" aspectratio="f"/>
              </v:shape>
              <v:line id="_x0000_s3363" style="position:absolute;flip:x y" from="2269,7921" to="3153,8372" strokecolor="blue" strokeweight="1pt"/>
              <v:shape id="_x0000_s3364" type="#_x0000_t75" style="position:absolute;left:2524;top:8245;width:257;height:458" o:preferrelative="f">
                <v:imagedata r:id="rId106" o:title=""/>
                <o:lock v:ext="edit" aspectratio="f"/>
              </v:shape>
              <v:line id="_x0000_s3365" style="position:absolute;rotation:-23468fd;flip:x" from="3117,8988" to="3410,8992" strokecolor="blue" strokeweight="1pt">
                <o:lock v:ext="edit" aspectratio="t"/>
              </v:line>
              <v:line id="_x0000_s3366" style="position:absolute;rotation:-5921708fd;flip:x" from="2896,8477" to="3905,8492" strokecolor="blue" strokeweight="1pt">
                <o:lock v:ext="edit" aspectratio="t"/>
              </v:line>
              <v:group id="_x0000_s3367" style="position:absolute;left:4067;top:7815;width:311;height:358;rotation:-90;flip:y" coordorigin="2772,8730" coordsize="321,400">
                <o:lock v:ext="edit" aspectratio="t"/>
                <v:group id="_x0000_s3368" style="position:absolute;left:2772;top:8994;width:321;height:136" coordorigin="2475,-970" coordsize="276,118">
                  <o:lock v:ext="edit" aspectratio="t"/>
                  <v:line id="_x0000_s336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37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37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37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37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37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375" style="position:absolute;left:2831;top:8740;width:85;height:290" coordorigin="3260,8728" coordsize="85,290">
                  <o:lock v:ext="edit" aspectratio="t"/>
                  <v:line id="_x0000_s3376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377" style="position:absolute;left:3260;top:8728;width:85;height:85" strokeweight="1.5pt">
                    <v:fill color2="black"/>
                    <o:lock v:ext="edit" aspectratio="t"/>
                  </v:oval>
                  <v:oval id="_x0000_s3378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3379" style="position:absolute;left:2957;top:8740;width:85;height:290" coordorigin="3260,8728" coordsize="85,290">
                  <o:lock v:ext="edit" aspectratio="t"/>
                  <v:line id="_x0000_s3380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381" style="position:absolute;left:3260;top:8728;width:85;height:85" strokeweight="1.5pt">
                    <v:fill color2="black"/>
                    <o:lock v:ext="edit" aspectratio="t"/>
                  </v:oval>
                  <v:oval id="_x0000_s3382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3383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group id="_x0000_s3384" style="position:absolute;left:3015;top:8980;width:311;height:388" coordorigin="2772,8730" coordsize="321,400">
                <o:lock v:ext="edit" aspectratio="t"/>
                <v:group id="_x0000_s3385" style="position:absolute;left:2772;top:8994;width:321;height:136" coordorigin="2475,-970" coordsize="276,118">
                  <o:lock v:ext="edit" aspectratio="t"/>
                  <v:line id="_x0000_s338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38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38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38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39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39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392" style="position:absolute;left:2831;top:8740;width:85;height:290" coordorigin="3260,8728" coordsize="85,290">
                  <o:lock v:ext="edit" aspectratio="t"/>
                  <v:line id="_x0000_s3393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394" style="position:absolute;left:3260;top:8728;width:85;height:85" strokeweight="1.5pt">
                    <v:fill color2="black"/>
                    <o:lock v:ext="edit" aspectratio="t"/>
                  </v:oval>
                  <v:oval id="_x0000_s3395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3396" style="position:absolute;left:2957;top:8740;width:85;height:290" coordorigin="3260,8728" coordsize="85,290">
                  <o:lock v:ext="edit" aspectratio="t"/>
                  <v:line id="_x0000_s3397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398" style="position:absolute;left:3260;top:8728;width:85;height:85" strokeweight="1.5pt">
                    <v:fill color2="black"/>
                    <o:lock v:ext="edit" aspectratio="t"/>
                  </v:oval>
                  <v:oval id="_x0000_s3399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3400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line id="_x0000_s3401" style="position:absolute" from="3259,8002" to="3553,8241" strokecolor="blue"/>
              <v:shape id="_x0000_s3402" type="#_x0000_t75" style="position:absolute;left:4014;top:8115;width:326;height:458" o:preferrelative="f">
                <v:imagedata r:id="rId107" o:title=""/>
                <o:lock v:ext="edit" aspectratio="f"/>
              </v:shape>
              <v:shape id="_x0000_s3403" style="position:absolute;left:3149;top:7555;width:870;height:647" coordsize="870,647" path="m,c152,216,305,433,450,540,595,647,732,643,870,640e" filled="f" strokecolor="blue" strokeweight="1pt">
                <v:path arrowok="t"/>
              </v:shape>
              <v:shape id="_x0000_s3404" type="#_x0000_t75" style="position:absolute;left:3414;top:8695;width:267;height:458" o:preferrelative="f">
                <v:imagedata r:id="rId100" o:title=""/>
                <o:lock v:ext="edit" aspectratio="f"/>
              </v:shape>
              <v:shape id="_x0000_s3405" type="#_x0000_t75" style="position:absolute;left:3454;top:8175;width:267;height:458" o:preferrelative="f">
                <v:imagedata r:id="rId100" o:title=""/>
                <o:lock v:ext="edit" aspectratio="f"/>
              </v:shape>
            </v:group>
            <w10:wrap type="none"/>
            <w10:anchorlock/>
          </v:group>
          <o:OLEObject Type="Embed" ProgID="Equation.DSMT4" ShapeID="_x0000_s3201" DrawAspect="Content" ObjectID="_1715429905" r:id="rId108"/>
          <o:OLEObject Type="Embed" ProgID="Equation.DSMT4" ShapeID="_x0000_s3220" DrawAspect="Content" ObjectID="_1715429906" r:id="rId109"/>
          <o:OLEObject Type="Embed" ProgID="Equation.DSMT4" ShapeID="_x0000_s3221" DrawAspect="Content" ObjectID="_1715429907" r:id="rId110"/>
          <o:OLEObject Type="Embed" ProgID="Equation.DSMT4" ShapeID="_x0000_s3231" DrawAspect="Content" ObjectID="_1715429908" r:id="rId111"/>
          <o:OLEObject Type="Embed" ProgID="Equation.DSMT4" ShapeID="_x0000_s3232" DrawAspect="Content" ObjectID="_1715429909" r:id="rId112"/>
          <o:OLEObject Type="Embed" ProgID="Equation.DSMT4" ShapeID="_x0000_s3233" DrawAspect="Content" ObjectID="_1715429910" r:id="rId113"/>
          <o:OLEObject Type="Embed" ProgID="Equation.DSMT4" ShapeID="_x0000_s3234" DrawAspect="Content" ObjectID="_1715429911" r:id="rId114"/>
          <o:OLEObject Type="Embed" ProgID="Equation.DSMT4" ShapeID="_x0000_s3241" DrawAspect="Content" ObjectID="_1715429912" r:id="rId115"/>
          <o:OLEObject Type="Embed" ProgID="Equation.DSMT4" ShapeID="_x0000_s3242" DrawAspect="Content" ObjectID="_1715429913" r:id="rId116"/>
          <o:OLEObject Type="Embed" ProgID="Equation.DSMT4" ShapeID="_x0000_s3243" DrawAspect="Content" ObjectID="_1715429914" r:id="rId117"/>
          <o:OLEObject Type="Embed" ProgID="Equation.DSMT4" ShapeID="_x0000_s3244" DrawAspect="Content" ObjectID="_1715429915" r:id="rId118"/>
          <o:OLEObject Type="Embed" ProgID="Equation.DSMT4" ShapeID="_x0000_s3245" DrawAspect="Content" ObjectID="_1715429916" r:id="rId119"/>
          <o:OLEObject Type="Embed" ProgID="Equation.DSMT4" ShapeID="_x0000_s3281" DrawAspect="Content" ObjectID="_1715429917" r:id="rId120"/>
          <o:OLEObject Type="Embed" ProgID="Equation.DSMT4" ShapeID="_x0000_s3283" DrawAspect="Content" ObjectID="_1715429918" r:id="rId121"/>
          <o:OLEObject Type="Embed" ProgID="Equation.DSMT4" ShapeID="_x0000_s3287" DrawAspect="Content" ObjectID="_1715429919" r:id="rId122"/>
          <o:OLEObject Type="Embed" ProgID="Equation.DSMT4" ShapeID="_x0000_s3288" DrawAspect="Content" ObjectID="_1715429920" r:id="rId123"/>
          <o:OLEObject Type="Embed" ProgID="Equation.DSMT4" ShapeID="_x0000_s3290" DrawAspect="Content" ObjectID="_1715429921" r:id="rId124"/>
          <o:OLEObject Type="Embed" ProgID="Equation.DSMT4" ShapeID="_x0000_s3294" DrawAspect="Content" ObjectID="_1715429922" r:id="rId125"/>
          <o:OLEObject Type="Embed" ProgID="Equation.DSMT4" ShapeID="_x0000_s3297" DrawAspect="Content" ObjectID="_1715429923" r:id="rId126"/>
          <o:OLEObject Type="Embed" ProgID="Equation.DSMT4" ShapeID="_x0000_s3300" DrawAspect="Content" ObjectID="_1715429924" r:id="rId127"/>
          <o:OLEObject Type="Embed" ProgID="Equation.DSMT4" ShapeID="_x0000_s3301" DrawAspect="Content" ObjectID="_1715429925" r:id="rId128"/>
          <o:OLEObject Type="Embed" ProgID="Equation.DSMT4" ShapeID="_x0000_s3302" DrawAspect="Content" ObjectID="_1715429926" r:id="rId129"/>
          <o:OLEObject Type="Embed" ProgID="Equation.DSMT4" ShapeID="_x0000_s3304" DrawAspect="Content" ObjectID="_1715429927" r:id="rId130"/>
          <o:OLEObject Type="Embed" ProgID="Equation.DSMT4" ShapeID="_x0000_s3305" DrawAspect="Content" ObjectID="_1715429928" r:id="rId131"/>
          <o:OLEObject Type="Embed" ProgID="Equation.DSMT4" ShapeID="_x0000_s3306" DrawAspect="Content" ObjectID="_1715429929" r:id="rId132"/>
          <o:OLEObject Type="Embed" ProgID="Equation.DSMT4" ShapeID="_x0000_s3307" DrawAspect="Content" ObjectID="_1715429930" r:id="rId133"/>
          <o:OLEObject Type="Embed" ProgID="Equation.DSMT4" ShapeID="_x0000_s3309" DrawAspect="Content" ObjectID="_1715429931" r:id="rId134"/>
          <o:OLEObject Type="Embed" ProgID="Equation.DSMT4" ShapeID="_x0000_s3310" DrawAspect="Content" ObjectID="_1715429932" r:id="rId135"/>
          <o:OLEObject Type="Embed" ProgID="Equation.DSMT4" ShapeID="_x0000_s3311" DrawAspect="Content" ObjectID="_1715429933" r:id="rId136"/>
          <o:OLEObject Type="Embed" ProgID="Equation.DSMT4" ShapeID="_x0000_s3312" DrawAspect="Content" ObjectID="_1715429934" r:id="rId137"/>
          <o:OLEObject Type="Embed" ProgID="Equation.DSMT4" ShapeID="_x0000_s3314" DrawAspect="Content" ObjectID="_1715429935" r:id="rId138"/>
          <o:OLEObject Type="Embed" ProgID="Equation.DSMT4" ShapeID="_x0000_s3315" DrawAspect="Content" ObjectID="_1715429936" r:id="rId139"/>
          <o:OLEObject Type="Embed" ProgID="Equation.DSMT4" ShapeID="_x0000_s3316" DrawAspect="Content" ObjectID="_1715429937" r:id="rId140"/>
          <o:OLEObject Type="Embed" ProgID="Equation.DSMT4" ShapeID="_x0000_s3317" DrawAspect="Content" ObjectID="_1715429938" r:id="rId141"/>
          <o:OLEObject Type="Embed" ProgID="Equation.DSMT4" ShapeID="_x0000_s3319" DrawAspect="Content" ObjectID="_1715429939" r:id="rId142"/>
          <o:OLEObject Type="Embed" ProgID="Equation.DSMT4" ShapeID="_x0000_s3321" DrawAspect="Content" ObjectID="_1715429940" r:id="rId143"/>
          <o:OLEObject Type="Embed" ProgID="Equation.DSMT4" ShapeID="_x0000_s3322" DrawAspect="Content" ObjectID="_1715429941" r:id="rId144"/>
          <o:OLEObject Type="Embed" ProgID="Equation.DSMT4" ShapeID="_x0000_s3323" DrawAspect="Content" ObjectID="_1715429942" r:id="rId145"/>
          <o:OLEObject Type="Embed" ProgID="Equation.DSMT4" ShapeID="_x0000_s3324" DrawAspect="Content" ObjectID="_1715429943" r:id="rId146"/>
          <o:OLEObject Type="Embed" ProgID="Equation.DSMT4" ShapeID="_x0000_s3325" DrawAspect="Content" ObjectID="_1715429944" r:id="rId147"/>
          <o:OLEObject Type="Embed" ProgID="Equation.DSMT4" ShapeID="_x0000_s3326" DrawAspect="Content" ObjectID="_1715429945" r:id="rId148"/>
          <o:OLEObject Type="Embed" ProgID="Equation.DSMT4" ShapeID="_x0000_s3327" DrawAspect="Content" ObjectID="_1715429946" r:id="rId149"/>
          <o:OLEObject Type="Embed" ProgID="Equation.DSMT4" ShapeID="_x0000_s3328" DrawAspect="Content" ObjectID="_1715429947" r:id="rId150"/>
          <o:OLEObject Type="Embed" ProgID="Equation.DSMT4" ShapeID="_x0000_s3329" DrawAspect="Content" ObjectID="_1715429948" r:id="rId151"/>
          <o:OLEObject Type="Embed" ProgID="Equation.DSMT4" ShapeID="_x0000_s3330" DrawAspect="Content" ObjectID="_1715429949" r:id="rId152"/>
          <o:OLEObject Type="Embed" ProgID="Equation.DSMT4" ShapeID="_x0000_s3331" DrawAspect="Content" ObjectID="_1715429950" r:id="rId153"/>
          <o:OLEObject Type="Embed" ProgID="Equation.DSMT4" ShapeID="_x0000_s3332" DrawAspect="Content" ObjectID="_1715429951" r:id="rId154"/>
          <o:OLEObject Type="Embed" ProgID="Equation.DSMT4" ShapeID="_x0000_s3333" DrawAspect="Content" ObjectID="_1715429952" r:id="rId155"/>
          <o:OLEObject Type="Embed" ProgID="Equation.DSMT4" ShapeID="_x0000_s3334" DrawAspect="Content" ObjectID="_1715429953" r:id="rId156"/>
          <o:OLEObject Type="Embed" ProgID="Equation.DSMT4" ShapeID="_x0000_s3335" DrawAspect="Content" ObjectID="_1715429954" r:id="rId157"/>
          <o:OLEObject Type="Embed" ProgID="Equation.DSMT4" ShapeID="_x0000_s3336" DrawAspect="Content" ObjectID="_1715429955" r:id="rId158"/>
          <o:OLEObject Type="Embed" ProgID="Equation.DSMT4" ShapeID="_x0000_s3337" DrawAspect="Content" ObjectID="_1715429956" r:id="rId159"/>
          <o:OLEObject Type="Embed" ProgID="Equation.DSMT4" ShapeID="_x0000_s3342" DrawAspect="Content" ObjectID="_1715429957" r:id="rId160"/>
          <o:OLEObject Type="Embed" ProgID="Equation.DSMT4" ShapeID="_x0000_s3343" DrawAspect="Content" ObjectID="_1715429958" r:id="rId161"/>
          <o:OLEObject Type="Embed" ProgID="Equation.DSMT4" ShapeID="_x0000_s3345" DrawAspect="Content" ObjectID="_1715429959" r:id="rId162"/>
          <o:OLEObject Type="Embed" ProgID="Equation.DSMT4" ShapeID="_x0000_s3362" DrawAspect="Content" ObjectID="_1715429960" r:id="rId163"/>
          <o:OLEObject Type="Embed" ProgID="Equation.DSMT4" ShapeID="_x0000_s3364" DrawAspect="Content" ObjectID="_1715429961" r:id="rId164"/>
          <o:OLEObject Type="Embed" ProgID="Equation.DSMT4" ShapeID="_x0000_s3402" DrawAspect="Content" ObjectID="_1715429962" r:id="rId165"/>
          <o:OLEObject Type="Embed" ProgID="Equation.DSMT4" ShapeID="_x0000_s3404" DrawAspect="Content" ObjectID="_1715429963" r:id="rId166"/>
          <o:OLEObject Type="Embed" ProgID="Equation.DSMT4" ShapeID="_x0000_s3405" DrawAspect="Content" ObjectID="_1715429964" r:id="rId167"/>
        </w:pict>
      </w:r>
    </w:p>
    <w:p w14:paraId="6F9CB1BF" w14:textId="77777777" w:rsidR="00344D8C" w:rsidRDefault="00344D8C" w:rsidP="00344D8C">
      <w:pPr>
        <w:adjustRightInd w:val="0"/>
        <w:snapToGrid w:val="0"/>
        <w:rPr>
          <w:sz w:val="24"/>
        </w:rPr>
      </w:pPr>
      <w:r w:rsidRPr="00E1585F">
        <w:rPr>
          <w:rFonts w:hint="eastAsia"/>
          <w:sz w:val="24"/>
        </w:rPr>
        <w:t>转动刚度：</w:t>
      </w:r>
      <w:r w:rsidRPr="00E1585F">
        <w:rPr>
          <w:position w:val="-24"/>
          <w:sz w:val="24"/>
        </w:rPr>
        <w:object w:dxaOrig="3580" w:dyaOrig="620" w14:anchorId="4E57FD22">
          <v:shape id="_x0000_i1134" type="#_x0000_t75" style="width:155.4pt;height:30pt" o:ole="">
            <v:imagedata r:id="rId168" o:title=""/>
          </v:shape>
          <o:OLEObject Type="Embed" ProgID="Equation.DSMT4" ShapeID="_x0000_i1134" DrawAspect="Content" ObjectID="_1715429847" r:id="rId169"/>
        </w:object>
      </w:r>
    </w:p>
    <w:p w14:paraId="695BEC83" w14:textId="77777777" w:rsidR="00344D8C" w:rsidRPr="00E1585F" w:rsidRDefault="00344D8C" w:rsidP="00344D8C">
      <w:pPr>
        <w:adjustRightInd w:val="0"/>
        <w:snapToGrid w:val="0"/>
        <w:rPr>
          <w:sz w:val="24"/>
        </w:rPr>
      </w:pPr>
      <w:r w:rsidRPr="00E1585F">
        <w:rPr>
          <w:rFonts w:hint="eastAsia"/>
          <w:sz w:val="24"/>
        </w:rPr>
        <w:t>分配系数：</w:t>
      </w:r>
      <w:r w:rsidRPr="00C67E8A">
        <w:rPr>
          <w:position w:val="-18"/>
          <w:sz w:val="24"/>
        </w:rPr>
        <w:object w:dxaOrig="3180" w:dyaOrig="480" w14:anchorId="2096D9C5">
          <v:shape id="_x0000_i1135" type="#_x0000_t75" style="width:157.8pt;height:23.4pt" o:ole="">
            <v:imagedata r:id="rId170" o:title=""/>
          </v:shape>
          <o:OLEObject Type="Embed" ProgID="Equation.DSMT4" ShapeID="_x0000_i1135" DrawAspect="Content" ObjectID="_1715429848" r:id="rId171"/>
        </w:object>
      </w:r>
      <w:r w:rsidRPr="00E1585F">
        <w:rPr>
          <w:rFonts w:hint="eastAsia"/>
          <w:sz w:val="24"/>
        </w:rPr>
        <w:t xml:space="preserve">  </w:t>
      </w:r>
    </w:p>
    <w:p w14:paraId="068D4ECF" w14:textId="77777777" w:rsidR="00344D8C" w:rsidRPr="00E1585F" w:rsidRDefault="00344D8C" w:rsidP="00344D8C">
      <w:pPr>
        <w:adjustRightInd w:val="0"/>
        <w:snapToGrid w:val="0"/>
        <w:rPr>
          <w:rFonts w:ascii="黑体" w:eastAsia="黑体"/>
          <w:sz w:val="24"/>
        </w:rPr>
      </w:pPr>
      <w:r w:rsidRPr="00E1585F">
        <w:rPr>
          <w:rFonts w:hint="eastAsia"/>
          <w:sz w:val="24"/>
        </w:rPr>
        <w:t>固端弯矩：</w:t>
      </w:r>
      <w:r w:rsidRPr="00E1585F">
        <w:rPr>
          <w:rFonts w:hint="eastAsia"/>
          <w:sz w:val="24"/>
        </w:rPr>
        <w:t xml:space="preserve"> </w:t>
      </w:r>
      <w:r w:rsidRPr="00AE64D1">
        <w:rPr>
          <w:position w:val="-18"/>
          <w:sz w:val="24"/>
        </w:rPr>
        <w:object w:dxaOrig="3019" w:dyaOrig="560" w14:anchorId="562D1AEE">
          <v:shape id="_x0000_i1136" type="#_x0000_t75" style="width:132pt;height:26.4pt" o:ole="">
            <v:imagedata r:id="rId172" o:title=""/>
          </v:shape>
          <o:OLEObject Type="Embed" ProgID="Equation.DSMT4" ShapeID="_x0000_i1136" DrawAspect="Content" ObjectID="_1715429849" r:id="rId173"/>
        </w:object>
      </w:r>
      <w:r>
        <w:rPr>
          <w:rFonts w:hint="eastAsia"/>
          <w:sz w:val="24"/>
        </w:rPr>
        <w:t xml:space="preserve"> </w:t>
      </w:r>
    </w:p>
    <w:p w14:paraId="07CD491F" w14:textId="697AE17B" w:rsidR="000A24B7" w:rsidRDefault="000A24B7"/>
    <w:p w14:paraId="4A335A63" w14:textId="77777777" w:rsidR="002A3520" w:rsidRDefault="009271D1" w:rsidP="002A3520">
      <w:pPr>
        <w:rPr>
          <w:rFonts w:ascii="黑体" w:eastAsia="黑体"/>
          <w:sz w:val="18"/>
          <w:szCs w:val="18"/>
        </w:rPr>
      </w:pPr>
      <w:r>
        <w:rPr>
          <w:rFonts w:ascii="黑体" w:eastAsia="黑体"/>
          <w:sz w:val="18"/>
          <w:szCs w:val="18"/>
        </w:rPr>
      </w:r>
      <w:r>
        <w:rPr>
          <w:rFonts w:ascii="黑体" w:eastAsia="黑体"/>
          <w:sz w:val="18"/>
          <w:szCs w:val="18"/>
        </w:rPr>
        <w:pict w14:anchorId="189D6103">
          <v:group id="_x0000_s3472" editas="canvas" style="width:418.25pt;height:223.2pt;mso-position-horizontal-relative:char;mso-position-vertical-relative:line" coordorigin="1741,4497" coordsize="8365,4464">
            <v:shape id="_x0000_s3473" type="#_x0000_t75" style="position:absolute;left:1741;top:4497;width:8365;height:4464" o:preferrelative="f" stroked="t" strokecolor="lime" strokeweight="2pt">
              <v:fill o:detectmouseclick="t"/>
              <v:stroke r:id="rId74" o:title="" filltype="pattern"/>
              <v:path o:extrusionok="t" o:connecttype="none"/>
              <o:lock v:ext="edit" aspectratio="f" text="t"/>
            </v:shape>
            <v:rect id="_x0000_s3474" style="position:absolute;left:1895;top:4586;width:4861;height:288" filled="f" stroked="f" strokecolor="white" strokeweight="1pt">
              <v:fill color2="black"/>
              <v:textbox style="mso-next-textbox:#_x0000_s3474" inset="1pt,0,1pt,0">
                <w:txbxContent>
                  <w:p w14:paraId="4923B88A" w14:textId="381C0417" w:rsidR="002A3520" w:rsidRPr="00637511" w:rsidRDefault="002A3520" w:rsidP="002A3520">
                    <w:pPr>
                      <w:rPr>
                        <w:iCs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四、</w:t>
                    </w:r>
                    <w:r w:rsidRPr="00637511">
                      <w:rPr>
                        <w:rFonts w:hint="eastAsia"/>
                      </w:rPr>
                      <w:t>用力矩分配法作图示结构弯矩图。</w:t>
                    </w:r>
                  </w:p>
                </w:txbxContent>
              </v:textbox>
            </v:rect>
            <v:group id="_x0000_s3475" style="position:absolute;left:6917;top:5084;width:2518;height:1765" coordorigin="6847,6044" coordsize="2518,1765">
              <v:shape id="_x0000_s3476" type="#_x0000_t75" style="position:absolute;left:7525;top:7365;width:1240;height:444" o:preferrelative="f">
                <v:imagedata r:id="rId174" o:title=""/>
                <o:lock v:ext="edit" aspectratio="f"/>
              </v:shape>
              <v:line id="_x0000_s3477" style="position:absolute;rotation:23468fd;flip:x y" from="6992,6374" to="7795,6671" strokecolor="blue" strokeweight="1pt">
                <v:stroke dashstyle="1 1"/>
              </v:line>
              <v:line id="_x0000_s3478" style="position:absolute;rotation:-5921708fd;flip:x" from="6740,6636" to="7233,6643" strokecolor="blue" strokeweight="1pt">
                <o:lock v:ext="edit" aspectratio="t"/>
              </v:line>
              <v:line id="_x0000_s3479" style="position:absolute;rotation:5921708fd;flip:x y" from="7029,6814" to="7495,7035" strokecolor="blue"/>
              <v:line id="_x0000_s3480" style="position:absolute;flip:x y" from="7759,6661" to="8543,6872" strokecolor="blue" strokeweight="1pt"/>
              <v:line id="_x0000_s3481" style="position:absolute;rotation:-5921708fd;flip:x" from="7091,6771" to="7661,6780" strokecolor="blue" strokeweight="1pt">
                <o:lock v:ext="edit" aspectratio="t"/>
              </v:line>
              <v:shape id="_x0000_s3482" type="#_x0000_t75" style="position:absolute;left:6964;top:6044;width:436;height:392" o:preferrelative="f">
                <v:imagedata r:id="rId175" o:title=""/>
                <o:lock v:ext="edit" aspectratio="f"/>
              </v:shape>
              <v:shape id="_x0000_s3483" type="#_x0000_t75" style="position:absolute;left:6944;top:7074;width:327;height:392" o:preferrelative="f">
                <v:imagedata r:id="rId176" o:title=""/>
                <o:lock v:ext="edit" aspectratio="f"/>
              </v:shape>
              <v:line id="_x0000_s3484" style="position:absolute" from="6981,6885" to="9365,6886" strokeweight="1.5pt"/>
              <v:group id="_x0000_s3485" style="position:absolute;left:7571;top:6956;width:404;height:321;rotation:90;flip:x" coordorigin="1780,8026" coordsize="404,321">
                <o:lock v:ext="edit" aspectratio="t"/>
                <v:group id="_x0000_s3486" style="position:absolute;left:1955;top:8119;width:321;height:136;rotation:90;flip:x" coordorigin="2475,-970" coordsize="276,118">
                  <o:lock v:ext="edit" aspectratio="t"/>
                  <v:line id="_x0000_s348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48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48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49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49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49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49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494" style="position:absolute;left:1780;top:8130;width:113;height:113;rotation:90;flip:x" strokeweight="1.5pt">
                  <v:fill color2="black"/>
                  <o:lock v:ext="edit" aspectratio="t"/>
                </v:oval>
                <v:oval id="_x0000_s3495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3496" style="position:absolute;left:6755;top:6830;width:320;height:135;rotation:90;flip:y" coordorigin="2475,-970" coordsize="276,118">
                <o:lock v:ext="edit" aspectratio="t"/>
                <v:line id="_x0000_s349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9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9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0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0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0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3503" style="position:absolute;left:6969;top:6368;width:800;height:755;flip:x" coordsize="800,665" path="m,270c138,467,277,665,410,620,543,575,671,287,800,e" filled="f" strokecolor="blue" strokeweight="1pt">
                <v:path arrowok="t"/>
              </v:shape>
              <v:line id="_x0000_s3504" style="position:absolute;rotation:-5921708fd;flip:x" from="7670,6759" to="7870,6762" strokecolor="blue" strokeweight="1pt">
                <o:lock v:ext="edit" aspectratio="t"/>
              </v:line>
              <v:line id="_x0000_s3505" style="position:absolute;flip:x y" from="8519,6201" to="9343,6882" strokecolor="blue" strokeweight="1pt"/>
              <v:shape id="_x0000_s3506" type="#_x0000_t75" style="position:absolute;left:8344;top:6114;width:166;height:282" o:preferrelative="f">
                <v:imagedata r:id="rId177" o:title=""/>
                <o:lock v:ext="edit" aspectratio="f"/>
              </v:shape>
              <v:group id="_x0000_s3507" style="position:absolute;left:8325;top:6943;width:404;height:321;rotation:90;flip:x" coordorigin="1780,8026" coordsize="404,321">
                <o:lock v:ext="edit" aspectratio="t"/>
                <v:group id="_x0000_s3508" style="position:absolute;left:1955;top:8119;width:321;height:136;rotation:90;flip:x" coordorigin="2475,-970" coordsize="276,118">
                  <o:lock v:ext="edit" aspectratio="t"/>
                  <v:line id="_x0000_s350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51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51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51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51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51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51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516" style="position:absolute;left:1780;top:8130;width:113;height:113;rotation:90;flip:x" strokeweight="1.5pt">
                  <v:fill color2="black"/>
                  <o:lock v:ext="edit" aspectratio="t"/>
                </v:oval>
                <v:oval id="_x0000_s3517" style="position:absolute;left:1985;top:8130;width:113;height:113;rotation:90;flip:x" strokeweight="1.5pt">
                  <v:fill color2="black"/>
                  <o:lock v:ext="edit" aspectratio="t"/>
                </v:oval>
              </v:group>
              <v:line id="_x0000_s3518" style="position:absolute;rotation:-5921708fd;flip:x" from="8174,6532" to="8857,6542" strokecolor="blue" strokeweight="1pt">
                <o:lock v:ext="edit" aspectratio="t"/>
              </v:line>
              <v:shape id="_x0000_s3519" type="#_x0000_t75" style="position:absolute;left:7694;top:6284;width:344;height:392" o:preferrelative="f">
                <v:imagedata r:id="rId178" o:title=""/>
                <o:lock v:ext="edit" aspectratio="f"/>
              </v:shape>
            </v:group>
            <v:group id="_x0000_s3520" style="position:absolute;left:2654;top:4935;width:3297;height:1406" coordorigin="2654,4935" coordsize="3297,1406">
              <v:shape id="_x0000_s3521" type="#_x0000_t75" style="position:absolute;left:3212;top:4935;width:266;height:286">
                <v:imagedata r:id="rId8" o:title=""/>
                <o:lock v:ext="edit" aspectratio="f"/>
              </v:shape>
              <v:line id="_x0000_s3522" style="position:absolute" from="2806,5538" to="5722,5540" strokeweight="1.5pt"/>
              <v:shape id="_x0000_s3523" type="#_x0000_t75" style="position:absolute;left:3232;top:5928;width:206;height:334">
                <v:imagedata r:id="rId7" o:title=""/>
              </v:shape>
              <v:group id="_x0000_s3524" style="position:absolute;left:3605;top:5588;width:404;height:321;rotation:90;flip:x" coordorigin="1780,8026" coordsize="404,321">
                <o:lock v:ext="edit" aspectratio="t"/>
                <v:group id="_x0000_s3525" style="position:absolute;left:1955;top:8119;width:321;height:136;rotation:90;flip:x" coordorigin="2475,-970" coordsize="276,118">
                  <o:lock v:ext="edit" aspectratio="t"/>
                  <v:line id="_x0000_s352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52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52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52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53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53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532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533" style="position:absolute;left:1780;top:8130;width:113;height:113;rotation:90;flip:x" strokeweight="1.5pt">
                  <v:fill color2="black"/>
                  <o:lock v:ext="edit" aspectratio="t"/>
                </v:oval>
                <v:oval id="_x0000_s3534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3535" style="position:absolute;left:2810;top:5193;width:984;height:304" coordorigin="6243,3398" coordsize="1830,424">
                <v:line id="_x0000_s3536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3537" style="position:absolute" from="6243,3409" to="8073,3410" strokecolor="blue" strokeweight="1pt">
                  <v:stroke startarrowwidth="narrow" startarrowlength="long" endarrowwidth="narrow"/>
                </v:line>
                <v:line id="_x0000_s3538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3539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3540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3541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3542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3543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shape id="_x0000_s3544" type="#_x0000_t75" style="position:absolute;left:4371;top:4987;width:355;height:381">
                <v:imagedata r:id="rId15" o:title=""/>
                <o:lock v:ext="edit" aspectratio="f"/>
              </v:shape>
              <v:group id="_x0000_s3545" style="position:absolute;left:2562;top:5507;width:320;height:135;rotation:90;flip:y" coordorigin="2475,-970" coordsize="276,118">
                <o:lock v:ext="edit" aspectratio="t"/>
                <v:line id="_x0000_s354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4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4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4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5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5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3552" type="#_x0000_t75" style="position:absolute;left:2782;top:5532;width:308;height:251">
                <v:imagedata r:id="rId10" o:title=""/>
                <o:lock v:ext="edit" aspectratio="f"/>
              </v:shape>
              <v:shape id="_x0000_s3553" type="#_x0000_t75" style="position:absolute;left:4712;top:5517;width:308;height:251">
                <v:imagedata r:id="rId11" o:title=""/>
                <o:lock v:ext="edit" aspectratio="f"/>
              </v:shape>
              <v:shape id="_x0000_s3554" style="position:absolute;left:4597;top:5145;width:330;height:410;flip:x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group id="_x0000_s3555" style="position:absolute;left:2756;top:6156;width:2966;height:185" coordorigin="3009,6413" coordsize="2346,195">
                <v:group id="_x0000_s3556" style="position:absolute;left:3009;top:6419;width:1530;height:189" coordorigin="6447,5194" coordsize="1755,307">
                  <v:line id="_x0000_s3557" style="position:absolute;rotation:90" from="6888,4899" to="6888,5780" strokeweight="1pt">
                    <v:stroke startarrow="classic" startarrowwidth="narrow" startarrowlength="long" endarrow="classic" endarrowwidth="narrow" endarrowlength="long"/>
                  </v:line>
                  <v:line id="_x0000_s3558" style="position:absolute" from="6447,5201" to="6447,5501" strokeweight="1pt">
                    <v:stroke startarrowwidth="narrow" startarrowlength="short" endarrowwidth="narrow" endarrowlength="short"/>
                  </v:line>
                  <v:line id="_x0000_s3559" style="position:absolute;rotation:90" from="7762,4897" to="7762,5778" strokeweight="1pt">
                    <v:stroke startarrow="classic" startarrowwidth="narrow" startarrowlength="long" endarrow="classic" endarrowwidth="narrow" endarrowlength="long"/>
                  </v:line>
                  <v:line id="_x0000_s3560" style="position:absolute" from="7323,5194" to="7323,5494" strokeweight="1pt">
                    <v:stroke startarrowwidth="narrow" startarrowlength="short" endarrowwidth="narrow" endarrowlength="short"/>
                  </v:line>
                  <v:line id="_x0000_s3561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group id="_x0000_s3562" style="position:absolute;left:4541;top:6413;width:814;height:174;rotation:-180" coordorigin="6941,5636" coordsize="882,300">
                  <v:line id="_x0000_s3563" style="position:absolute;rotation:90" from="7382,5334" to="7382,6215" strokeweight="1pt">
                    <v:stroke startarrow="classic" startarrowwidth="narrow" startarrowlength="long" endarrow="classic" endarrowwidth="narrow" endarrowlength="long"/>
                  </v:line>
                  <v:line id="_x0000_s3564" style="position:absolute" from="6941,5636" to="6941,5936" strokeweight="1pt">
                    <v:stroke startarrowwidth="narrow" startarrowlength="short" endarrowwidth="narrow" endarrowlength="short"/>
                  </v:line>
                  <v:line id="_x0000_s3565" style="position:absolute" from="7823,5636" to="7823,5936" strokeweight="1pt">
                    <v:stroke startarrowwidth="narrow" startarrowlength="short" endarrowwidth="narrow" endarrowlength="short"/>
                  </v:line>
                </v:group>
              </v:group>
              <v:group id="_x0000_s3566" style="position:absolute;left:4485;top:5603;width:404;height:321;rotation:90;flip:x" coordorigin="1780,8026" coordsize="404,321">
                <o:lock v:ext="edit" aspectratio="t"/>
                <v:group id="_x0000_s3567" style="position:absolute;left:1955;top:8119;width:321;height:136;rotation:90;flip:x" coordorigin="2475,-970" coordsize="276,118">
                  <o:lock v:ext="edit" aspectratio="t"/>
                  <v:line id="_x0000_s356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56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57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57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57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57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57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575" style="position:absolute;left:1780;top:8130;width:113;height:113;rotation:90;flip:x" strokeweight="1.5pt">
                  <v:fill color2="black"/>
                  <o:lock v:ext="edit" aspectratio="t"/>
                </v:oval>
                <v:oval id="_x0000_s3576" style="position:absolute;left:1985;top:8130;width:113;height:113;rotation:90;flip:x" strokeweight="1.5pt">
                  <v:fill color2="black"/>
                  <o:lock v:ext="edit" aspectratio="t"/>
                </v:oval>
              </v:group>
              <v:shape id="_x0000_s3577" type="#_x0000_t75" style="position:absolute;left:5418;top:4977;width:266;height:357">
                <v:imagedata r:id="rId28" o:title=""/>
                <o:lock v:ext="edit" aspectratio="f"/>
              </v:shape>
              <v:line id="_x0000_s3578" style="position:absolute;rotation:180;flip:y" from="5714,5074" to="5715,5529" strokecolor="blue" strokeweight="2pt">
                <v:stroke startarrowwidth="narrow" startarrowlength="long" endarrow="classic" endarrowlength="long"/>
                <o:lock v:ext="edit" aspectratio="t"/>
              </v:line>
              <v:shape id="_x0000_s3579" type="#_x0000_t75" style="position:absolute;left:4088;top:5958;width:206;height:334">
                <v:imagedata r:id="rId7" o:title=""/>
              </v:shape>
              <v:shape id="_x0000_s3580" type="#_x0000_t75" style="position:absolute;left:4988;top:5943;width:206;height:334">
                <v:imagedata r:id="rId7" o:title=""/>
              </v:shape>
              <v:shape id="_x0000_s3581" type="#_x0000_t75" style="position:absolute;left:4152;top:5557;width:337;height:237">
                <v:imagedata r:id="rId14" o:title=""/>
                <o:lock v:ext="edit" aspectratio="f"/>
              </v:shape>
              <v:shape id="_x0000_s3582" type="#_x0000_t75" style="position:absolute;left:5148;top:5552;width:337;height:237">
                <v:imagedata r:id="rId14" o:title=""/>
                <o:lock v:ext="edit" aspectratio="f"/>
              </v:shape>
              <v:shape id="_x0000_s3583" type="#_x0000_t75" style="position:absolute;left:3161;top:5577;width:449;height:237">
                <v:imagedata r:id="rId13" o:title=""/>
                <o:lock v:ext="edit" aspectratio="f"/>
              </v:shape>
              <v:shape id="_x0000_s3584" type="#_x0000_t75" style="position:absolute;left:3826;top:5523;width:307;height:269">
                <v:imagedata r:id="rId29" o:title=""/>
                <o:lock v:ext="edit" aspectratio="f"/>
              </v:shape>
              <v:shape id="_x0000_s3585" type="#_x0000_t75" style="position:absolute;left:5583;top:5522;width:368;height:274">
                <v:imagedata r:id="rId30" o:title=""/>
                <o:lock v:ext="edit" aspectratio="f"/>
              </v:shape>
            </v:group>
            <v:group id="_x0000_s3586" style="position:absolute;left:1794;top:6444;width:4516;height:1930" coordorigin="1794,6444" coordsize="4516,1930">
              <v:line id="_x0000_s3587" style="position:absolute;rotation:5874772fd;flip:x" from="1772,7406" to="3681,7409" strokeweight="1pt"/>
              <v:line id="_x0000_s3588" style="position:absolute;rotation:-23468fd;flip:x" from="1809,6893" to="5692,6919" strokeweight="1.5pt"/>
              <v:line id="_x0000_s3589" style="position:absolute;rotation:5874772fd;flip:x" from="2838,7416" to="4747,7418" strokeweight="1pt"/>
              <v:shape id="_x0000_s3590" type="#_x0000_t75" style="position:absolute;left:1917;top:7034;width:844;height:272" o:preferrelative="f" fillcolor="#cff">
                <v:imagedata r:id="rId77" o:title=""/>
                <o:lock v:ext="edit" aspectratio="f"/>
              </v:shape>
              <v:shape id="_x0000_s3591" type="#_x0000_t75" style="position:absolute;left:3414;top:6514;width:400;height:392" o:preferrelative="f">
                <v:imagedata r:id="rId179" o:title=""/>
                <o:lock v:ext="edit" aspectratio="f"/>
              </v:shape>
              <v:line id="_x0000_s3592" style="position:absolute;rotation:-23468fd;flip:x" from="1809,7388" to="5701,7414" strokeweight="1pt"/>
              <v:shape id="_x0000_s3593" type="#_x0000_t75" style="position:absolute;left:1887;top:7439;width:844;height:272" o:preferrelative="f" fillcolor="#cff">
                <v:imagedata r:id="rId79" o:title=""/>
                <o:lock v:ext="edit" aspectratio="f"/>
              </v:shape>
              <v:line id="_x0000_s3594" style="position:absolute;rotation:-23468fd;flip:x" from="1794,7837" to="5724,7863" strokeweight="1.5pt"/>
              <v:line id="_x0000_s3595" style="position:absolute;rotation:-23468fd;flip:x" from="1806,8359" to="5706,8374" strokeweight="1.5pt"/>
              <v:line id="_x0000_s3596" style="position:absolute;rotation:11773012fd;flip:x" from="4231,7616" to="4565,7620" strokecolor="red" strokeweight="1pt">
                <v:stroke endarrow="classic" endarrowwidth="narrow" endarrowlength="long"/>
              </v:line>
              <v:line id="_x0000_s3597" style="position:absolute;rotation:11773012fd" from="3153,7654" to="3425,7657" strokecolor="red" strokeweight="1pt">
                <v:stroke endarrow="classic" endarrowwidth="narrow" endarrowlength="long"/>
              </v:line>
              <v:shape id="_x0000_s3598" type="#_x0000_t75" style="position:absolute;left:1947;top:7964;width:844;height:272" o:preferrelative="f" fillcolor="#cff">
                <v:imagedata r:id="rId80" o:title=""/>
                <o:lock v:ext="edit" aspectratio="f"/>
              </v:shape>
              <v:line id="_x0000_s3599" style="position:absolute;rotation:-23468fd;flip:x" from="1809,6444" to="5677,6470" strokeweight="1.5pt"/>
              <v:shape id="_x0000_s3600" type="#_x0000_t75" style="position:absolute;left:5809;top:7019;width:501;height:324" o:preferrelative="f">
                <v:imagedata r:id="rId180" o:title=""/>
                <o:lock v:ext="edit" aspectratio="f"/>
              </v:shape>
              <v:shape id="_x0000_s3601" type="#_x0000_t75" style="position:absolute;left:3854;top:6514;width:400;height:392" o:preferrelative="f">
                <v:imagedata r:id="rId181" o:title=""/>
                <o:lock v:ext="edit" aspectratio="f"/>
              </v:shape>
              <v:shape id="_x0000_s3602" type="#_x0000_t75" style="position:absolute;left:5779;top:7439;width:501;height:324" o:preferrelative="f">
                <v:imagedata r:id="rId180" o:title=""/>
                <o:lock v:ext="edit" aspectratio="f"/>
              </v:shape>
              <v:shape id="_x0000_s3603" type="#_x0000_t75" style="position:absolute;left:5759;top:7999;width:501;height:324" o:preferrelative="f">
                <v:imagedata r:id="rId180" o:title=""/>
                <o:lock v:ext="edit" aspectratio="f"/>
              </v:shape>
              <v:shape id="_x0000_s3604" type="#_x0000_t75" style="position:absolute;left:3814;top:7434;width:487;height:392" o:preferrelative="f">
                <v:imagedata r:id="rId182" o:title=""/>
                <o:lock v:ext="edit" aspectratio="f"/>
              </v:shape>
              <v:shape id="_x0000_s3605" type="#_x0000_t75" style="position:absolute;left:3314;top:7394;width:450;height:392" o:preferrelative="f">
                <v:imagedata r:id="rId183" o:title=""/>
                <o:lock v:ext="edit" aspectratio="f"/>
              </v:shape>
              <v:shape id="_x0000_s3606" type="#_x0000_t75" style="position:absolute;left:2734;top:7954;width:398;height:392" o:preferrelative="f">
                <v:imagedata r:id="rId184" o:title=""/>
                <o:lock v:ext="edit" aspectratio="f"/>
              </v:shape>
              <v:shape id="_x0000_s3607" type="#_x0000_t75" style="position:absolute;left:5459;top:7079;width:182;height:290" o:preferrelative="f">
                <v:imagedata r:id="rId185" o:title=""/>
                <o:lock v:ext="edit" aspectratio="f"/>
              </v:shape>
              <v:shape id="_x0000_s3608" type="#_x0000_t75" style="position:absolute;left:2729;top:6989;width:397;height:361" o:preferrelative="f">
                <v:imagedata r:id="rId186" o:title=""/>
                <o:lock v:ext="edit" aspectratio="f"/>
              </v:shape>
              <v:shape id="_x0000_s3609" type="#_x0000_t75" style="position:absolute;left:3449;top:6999;width:326;height:361" o:preferrelative="f">
                <v:imagedata r:id="rId187" o:title=""/>
                <o:lock v:ext="edit" aspectratio="f"/>
              </v:shape>
              <v:line id="_x0000_s3610" style="position:absolute;rotation:-23468fd;flip:x" from="3408,7813" to="4616,7821" strokeweight="4.5pt">
                <v:stroke linestyle="thinThick"/>
              </v:line>
              <v:shape id="_x0000_s3611" type="#_x0000_t75" style="position:absolute;left:5479;top:8009;width:182;height:290" o:preferrelative="f">
                <v:imagedata r:id="rId185" o:title=""/>
                <o:lock v:ext="edit" aspectratio="f"/>
              </v:shape>
              <v:line id="_x0000_s3612" style="position:absolute;rotation:5874772fd;flip:x" from="3768,7416" to="5677,7418" strokeweight="1pt"/>
              <v:shape id="_x0000_s3613" type="#_x0000_t75" style="position:absolute;left:4779;top:7989;width:203;height:270" o:preferrelative="f">
                <v:imagedata r:id="rId188" o:title=""/>
                <o:lock v:ext="edit" aspectratio="f"/>
              </v:shape>
              <v:shape id="_x0000_s3614" type="#_x0000_t75" style="position:absolute;left:4529;top:7509;width:182;height:290" o:preferrelative="f">
                <v:imagedata r:id="rId185" o:title=""/>
                <o:lock v:ext="edit" aspectratio="f"/>
              </v:shape>
              <v:shape id="_x0000_s3615" type="#_x0000_t75" style="position:absolute;left:3809;top:7049;width:182;height:290" o:preferrelative="f">
                <v:imagedata r:id="rId185" o:title=""/>
                <o:lock v:ext="edit" aspectratio="f"/>
              </v:shape>
              <v:shape id="_x0000_s3616" type="#_x0000_t75" style="position:absolute;left:2704;top:7394;width:450;height:392" o:preferrelative="f">
                <v:imagedata r:id="rId189" o:title=""/>
                <o:lock v:ext="edit" aspectratio="f"/>
              </v:shape>
              <v:shape id="_x0000_s3617" type="#_x0000_t75" style="position:absolute;left:4789;top:7049;width:203;height:270" o:preferrelative="f">
                <v:imagedata r:id="rId188" o:title=""/>
                <o:lock v:ext="edit" aspectratio="f"/>
              </v:shape>
              <v:shape id="_x0000_s3618" type="#_x0000_t75" style="position:absolute;left:3814;top:7924;width:415;height:392" o:preferrelative="f">
                <v:imagedata r:id="rId190" o:title=""/>
                <o:lock v:ext="edit" aspectratio="f"/>
              </v:shape>
              <v:shape id="_x0000_s3619" type="#_x0000_t75" style="position:absolute;left:3414;top:7914;width:344;height:392" o:preferrelative="f">
                <v:imagedata r:id="rId178" o:title=""/>
                <o:lock v:ext="edit" aspectratio="f"/>
              </v:shape>
              <v:shape id="_x0000_s3620" type="#_x0000_t75" style="position:absolute;left:1840;top:6576;width:844;height:272" o:preferrelative="f" fillcolor="#cff">
                <v:imagedata r:id="rId86" o:title=""/>
                <o:lock v:ext="edit" aspectratio="f"/>
              </v:shape>
            </v:group>
            <w10:wrap type="none"/>
            <w10:anchorlock/>
          </v:group>
          <o:OLEObject Type="Embed" ProgID="Equation.DSMT4" ShapeID="_x0000_s3476" DrawAspect="Content" ObjectID="_1715429965" r:id="rId191"/>
          <o:OLEObject Type="Embed" ProgID="Equation.DSMT4" ShapeID="_x0000_s3482" DrawAspect="Content" ObjectID="_1715429966" r:id="rId192"/>
          <o:OLEObject Type="Embed" ProgID="Equation.DSMT4" ShapeID="_x0000_s3483" DrawAspect="Content" ObjectID="_1715429967" r:id="rId193"/>
          <o:OLEObject Type="Embed" ProgID="Equation.DSMT4" ShapeID="_x0000_s3506" DrawAspect="Content" ObjectID="_1715429968" r:id="rId194"/>
          <o:OLEObject Type="Embed" ProgID="Equation.DSMT4" ShapeID="_x0000_s3519" DrawAspect="Content" ObjectID="_1715429969" r:id="rId195"/>
          <o:OLEObject Type="Embed" ProgID="Equation.DSMT4" ShapeID="_x0000_s3521" DrawAspect="Content" ObjectID="_1715429970" r:id="rId196"/>
          <o:OLEObject Type="Embed" ProgID="Equation.DSMT4" ShapeID="_x0000_s3523" DrawAspect="Content" ObjectID="_1715429971" r:id="rId197"/>
          <o:OLEObject Type="Embed" ProgID="Equation.DSMT4" ShapeID="_x0000_s3544" DrawAspect="Content" ObjectID="_1715429972" r:id="rId198"/>
          <o:OLEObject Type="Embed" ProgID="Equation.DSMT4" ShapeID="_x0000_s3552" DrawAspect="Content" ObjectID="_1715429973" r:id="rId199"/>
          <o:OLEObject Type="Embed" ProgID="Equation.DSMT4" ShapeID="_x0000_s3553" DrawAspect="Content" ObjectID="_1715429974" r:id="rId200"/>
          <o:OLEObject Type="Embed" ProgID="Equation.DSMT4" ShapeID="_x0000_s3577" DrawAspect="Content" ObjectID="_1715429975" r:id="rId201"/>
          <o:OLEObject Type="Embed" ProgID="Equation.DSMT4" ShapeID="_x0000_s3579" DrawAspect="Content" ObjectID="_1715429976" r:id="rId202"/>
          <o:OLEObject Type="Embed" ProgID="Equation.DSMT4" ShapeID="_x0000_s3580" DrawAspect="Content" ObjectID="_1715429977" r:id="rId203"/>
          <o:OLEObject Type="Embed" ProgID="Equation.DSMT4" ShapeID="_x0000_s3581" DrawAspect="Content" ObjectID="_1715429978" r:id="rId204"/>
          <o:OLEObject Type="Embed" ProgID="Equation.DSMT4" ShapeID="_x0000_s3582" DrawAspect="Content" ObjectID="_1715429979" r:id="rId205"/>
          <o:OLEObject Type="Embed" ProgID="Equation.DSMT4" ShapeID="_x0000_s3583" DrawAspect="Content" ObjectID="_1715429980" r:id="rId206"/>
          <o:OLEObject Type="Embed" ProgID="Equation.DSMT4" ShapeID="_x0000_s3584" DrawAspect="Content" ObjectID="_1715429981" r:id="rId207"/>
          <o:OLEObject Type="Embed" ProgID="Equation.DSMT4" ShapeID="_x0000_s3585" DrawAspect="Content" ObjectID="_1715429982" r:id="rId208"/>
          <o:OLEObject Type="Embed" ProgID="Equation.DSMT4" ShapeID="_x0000_s3590" DrawAspect="Content" ObjectID="_1715429983" r:id="rId209"/>
          <o:OLEObject Type="Embed" ProgID="Equation.DSMT4" ShapeID="_x0000_s3591" DrawAspect="Content" ObjectID="_1715429984" r:id="rId210"/>
          <o:OLEObject Type="Embed" ProgID="Equation.DSMT4" ShapeID="_x0000_s3593" DrawAspect="Content" ObjectID="_1715429985" r:id="rId211"/>
          <o:OLEObject Type="Embed" ProgID="Equation.DSMT4" ShapeID="_x0000_s3598" DrawAspect="Content" ObjectID="_1715429986" r:id="rId212"/>
          <o:OLEObject Type="Embed" ProgID="Equation.DSMT4" ShapeID="_x0000_s3600" DrawAspect="Content" ObjectID="_1715429987" r:id="rId213"/>
          <o:OLEObject Type="Embed" ProgID="Equation.DSMT4" ShapeID="_x0000_s3601" DrawAspect="Content" ObjectID="_1715429988" r:id="rId214"/>
          <o:OLEObject Type="Embed" ProgID="Equation.DSMT4" ShapeID="_x0000_s3602" DrawAspect="Content" ObjectID="_1715429989" r:id="rId215"/>
          <o:OLEObject Type="Embed" ProgID="Equation.DSMT4" ShapeID="_x0000_s3603" DrawAspect="Content" ObjectID="_1715429990" r:id="rId216"/>
          <o:OLEObject Type="Embed" ProgID="Equation.DSMT4" ShapeID="_x0000_s3604" DrawAspect="Content" ObjectID="_1715429991" r:id="rId217"/>
          <o:OLEObject Type="Embed" ProgID="Equation.DSMT4" ShapeID="_x0000_s3605" DrawAspect="Content" ObjectID="_1715429992" r:id="rId218"/>
          <o:OLEObject Type="Embed" ProgID="Equation.DSMT4" ShapeID="_x0000_s3606" DrawAspect="Content" ObjectID="_1715429993" r:id="rId219"/>
          <o:OLEObject Type="Embed" ProgID="Equation.DSMT4" ShapeID="_x0000_s3607" DrawAspect="Content" ObjectID="_1715429994" r:id="rId220"/>
          <o:OLEObject Type="Embed" ProgID="Equation.DSMT4" ShapeID="_x0000_s3608" DrawAspect="Content" ObjectID="_1715429995" r:id="rId221"/>
          <o:OLEObject Type="Embed" ProgID="Equation.DSMT4" ShapeID="_x0000_s3609" DrawAspect="Content" ObjectID="_1715429996" r:id="rId222"/>
          <o:OLEObject Type="Embed" ProgID="Equation.DSMT4" ShapeID="_x0000_s3611" DrawAspect="Content" ObjectID="_1715429997" r:id="rId223"/>
          <o:OLEObject Type="Embed" ProgID="Equation.DSMT4" ShapeID="_x0000_s3613" DrawAspect="Content" ObjectID="_1715429998" r:id="rId224"/>
          <o:OLEObject Type="Embed" ProgID="Equation.DSMT4" ShapeID="_x0000_s3614" DrawAspect="Content" ObjectID="_1715429999" r:id="rId225"/>
          <o:OLEObject Type="Embed" ProgID="Equation.DSMT4" ShapeID="_x0000_s3615" DrawAspect="Content" ObjectID="_1715430000" r:id="rId226"/>
          <o:OLEObject Type="Embed" ProgID="Equation.DSMT4" ShapeID="_x0000_s3616" DrawAspect="Content" ObjectID="_1715430001" r:id="rId227"/>
          <o:OLEObject Type="Embed" ProgID="Equation.DSMT4" ShapeID="_x0000_s3617" DrawAspect="Content" ObjectID="_1715430002" r:id="rId228"/>
          <o:OLEObject Type="Embed" ProgID="Equation.DSMT4" ShapeID="_x0000_s3618" DrawAspect="Content" ObjectID="_1715430003" r:id="rId229"/>
          <o:OLEObject Type="Embed" ProgID="Equation.DSMT4" ShapeID="_x0000_s3619" DrawAspect="Content" ObjectID="_1715430004" r:id="rId230"/>
          <o:OLEObject Type="Embed" ProgID="Equation.DSMT4" ShapeID="_x0000_s3620" DrawAspect="Content" ObjectID="_1715430005" r:id="rId231"/>
        </w:pict>
      </w:r>
    </w:p>
    <w:p w14:paraId="2F1F591D" w14:textId="77777777" w:rsidR="002A3520" w:rsidRPr="00E1585F" w:rsidRDefault="002A3520" w:rsidP="002A3520">
      <w:pPr>
        <w:adjustRightInd w:val="0"/>
        <w:snapToGrid w:val="0"/>
        <w:ind w:firstLine="315"/>
        <w:rPr>
          <w:sz w:val="24"/>
        </w:rPr>
      </w:pPr>
      <w:r w:rsidRPr="00E1585F">
        <w:rPr>
          <w:rFonts w:hint="eastAsia"/>
          <w:sz w:val="24"/>
        </w:rPr>
        <w:t>转动刚度：</w:t>
      </w:r>
      <w:r w:rsidRPr="00E1585F">
        <w:rPr>
          <w:position w:val="-24"/>
          <w:sz w:val="24"/>
        </w:rPr>
        <w:object w:dxaOrig="2580" w:dyaOrig="620" w14:anchorId="689F7F96">
          <v:shape id="_x0000_i1179" type="#_x0000_t75" style="width:112.2pt;height:30pt" o:ole="">
            <v:imagedata r:id="rId232" o:title=""/>
          </v:shape>
          <o:OLEObject Type="Embed" ProgID="Equation.DSMT4" ShapeID="_x0000_i1179" DrawAspect="Content" ObjectID="_1715429850" r:id="rId233"/>
        </w:object>
      </w:r>
      <w:r>
        <w:rPr>
          <w:rFonts w:hint="eastAsia"/>
          <w:sz w:val="24"/>
        </w:rPr>
        <w:t xml:space="preserve">  </w:t>
      </w:r>
      <w:r w:rsidRPr="00E1585F">
        <w:rPr>
          <w:rFonts w:hint="eastAsia"/>
          <w:sz w:val="24"/>
        </w:rPr>
        <w:t>分配系数：</w:t>
      </w:r>
      <w:r w:rsidRPr="00C67E8A">
        <w:rPr>
          <w:position w:val="-18"/>
          <w:sz w:val="24"/>
        </w:rPr>
        <w:object w:dxaOrig="1020" w:dyaOrig="480" w14:anchorId="49EE92FB">
          <v:shape id="_x0000_i1180" type="#_x0000_t75" style="width:50.4pt;height:23.4pt" o:ole="">
            <v:imagedata r:id="rId234" o:title=""/>
          </v:shape>
          <o:OLEObject Type="Embed" ProgID="Equation.DSMT4" ShapeID="_x0000_i1180" DrawAspect="Content" ObjectID="_1715429851" r:id="rId235"/>
        </w:object>
      </w:r>
      <w:r w:rsidRPr="00E1585F">
        <w:rPr>
          <w:rFonts w:hint="eastAsia"/>
          <w:sz w:val="24"/>
        </w:rPr>
        <w:t xml:space="preserve">  </w:t>
      </w:r>
      <w:r w:rsidRPr="00C67E8A">
        <w:rPr>
          <w:position w:val="-18"/>
          <w:sz w:val="24"/>
        </w:rPr>
        <w:object w:dxaOrig="1020" w:dyaOrig="480" w14:anchorId="608979D4">
          <v:shape id="_x0000_i1181" type="#_x0000_t75" style="width:49.8pt;height:22.8pt" o:ole="">
            <v:imagedata r:id="rId236" o:title=""/>
          </v:shape>
          <o:OLEObject Type="Embed" ProgID="Equation.DSMT4" ShapeID="_x0000_i1181" DrawAspect="Content" ObjectID="_1715429852" r:id="rId237"/>
        </w:object>
      </w:r>
    </w:p>
    <w:p w14:paraId="60AA7C82" w14:textId="77777777" w:rsidR="002A3520" w:rsidRPr="00E1585F" w:rsidRDefault="002A3520" w:rsidP="002A3520">
      <w:pPr>
        <w:adjustRightInd w:val="0"/>
        <w:snapToGrid w:val="0"/>
        <w:ind w:firstLine="315"/>
        <w:rPr>
          <w:rFonts w:ascii="黑体" w:eastAsia="黑体"/>
          <w:sz w:val="24"/>
        </w:rPr>
      </w:pPr>
      <w:r w:rsidRPr="00E1585F">
        <w:rPr>
          <w:rFonts w:hint="eastAsia"/>
          <w:sz w:val="24"/>
        </w:rPr>
        <w:t>固端弯矩：</w:t>
      </w:r>
      <w:r w:rsidRPr="001E0C7B">
        <w:rPr>
          <w:position w:val="-18"/>
          <w:sz w:val="24"/>
        </w:rPr>
        <w:object w:dxaOrig="1460" w:dyaOrig="560" w14:anchorId="1513A145">
          <v:shape id="_x0000_i1182" type="#_x0000_t75" style="width:63.6pt;height:26.4pt" o:ole="">
            <v:imagedata r:id="rId238" o:title=""/>
          </v:shape>
          <o:OLEObject Type="Embed" ProgID="Equation.DSMT4" ShapeID="_x0000_i1182" DrawAspect="Content" ObjectID="_1715429853" r:id="rId239"/>
        </w:object>
      </w:r>
      <w:r w:rsidRPr="001E0C7B">
        <w:rPr>
          <w:position w:val="-18"/>
          <w:sz w:val="24"/>
        </w:rPr>
        <w:object w:dxaOrig="1300" w:dyaOrig="560" w14:anchorId="2D1E9315">
          <v:shape id="_x0000_i1183" type="#_x0000_t75" style="width:57.6pt;height:26.4pt" o:ole="">
            <v:imagedata r:id="rId240" o:title=""/>
          </v:shape>
          <o:OLEObject Type="Embed" ProgID="Equation.DSMT4" ShapeID="_x0000_i1183" DrawAspect="Content" ObjectID="_1715429854" r:id="rId241"/>
        </w:object>
      </w:r>
      <w:r>
        <w:rPr>
          <w:rFonts w:hint="eastAsia"/>
          <w:sz w:val="24"/>
        </w:rPr>
        <w:t xml:space="preserve"> </w:t>
      </w:r>
      <w:r w:rsidRPr="007251BA">
        <w:rPr>
          <w:position w:val="-12"/>
          <w:sz w:val="24"/>
        </w:rPr>
        <w:object w:dxaOrig="1540" w:dyaOrig="380" w14:anchorId="08FD5D41">
          <v:shape id="_x0000_i1184" type="#_x0000_t75" style="width:67.2pt;height:18pt" o:ole="">
            <v:imagedata r:id="rId242" o:title=""/>
          </v:shape>
          <o:OLEObject Type="Embed" ProgID="Equation.DSMT4" ShapeID="_x0000_i1184" DrawAspect="Content" ObjectID="_1715429855" r:id="rId243"/>
        </w:object>
      </w:r>
      <w:r w:rsidRPr="00E1585F">
        <w:rPr>
          <w:rFonts w:hint="eastAsia"/>
          <w:sz w:val="24"/>
        </w:rPr>
        <w:t xml:space="preserve"> </w:t>
      </w:r>
      <w:r w:rsidRPr="009C2671">
        <w:rPr>
          <w:position w:val="-12"/>
          <w:sz w:val="24"/>
        </w:rPr>
        <w:object w:dxaOrig="1180" w:dyaOrig="380" w14:anchorId="7AEF4B2B">
          <v:shape id="_x0000_i1185" type="#_x0000_t75" style="width:51.6pt;height:18pt" o:ole="">
            <v:imagedata r:id="rId244" o:title=""/>
          </v:shape>
          <o:OLEObject Type="Embed" ProgID="Equation.DSMT4" ShapeID="_x0000_i1185" DrawAspect="Content" ObjectID="_1715429856" r:id="rId245"/>
        </w:object>
      </w:r>
    </w:p>
    <w:p w14:paraId="2A2926DE" w14:textId="59BA6DA5" w:rsidR="000A24B7" w:rsidRDefault="000A24B7"/>
    <w:p w14:paraId="600D4210" w14:textId="77AC3899" w:rsidR="000A24B7" w:rsidRDefault="000A24B7"/>
    <w:p w14:paraId="25044F27" w14:textId="315D5187" w:rsidR="000A24B7" w:rsidRDefault="000A24B7"/>
    <w:p w14:paraId="640D7105" w14:textId="72B5C9DE" w:rsidR="000A24B7" w:rsidRDefault="000A24B7"/>
    <w:p w14:paraId="430E4FEC" w14:textId="171CD765" w:rsidR="000A24B7" w:rsidRDefault="000A24B7"/>
    <w:p w14:paraId="487FFC2E" w14:textId="70FA5D48" w:rsidR="000A24B7" w:rsidRDefault="000A24B7"/>
    <w:p w14:paraId="4FD97490" w14:textId="6459973F" w:rsidR="000A24B7" w:rsidRDefault="000A24B7"/>
    <w:p w14:paraId="5C0C2B0B" w14:textId="748FA8FA" w:rsidR="000A24B7" w:rsidRDefault="009271D1">
      <w:r>
        <w:pict w14:anchorId="4E12EBB1">
          <v:group id="_x0000_s3681" editas="canvas" style="width:415.3pt;height:571.95pt;mso-position-horizontal-relative:char;mso-position-vertical-relative:line" coordorigin="1800,2219" coordsize="8306,11439">
            <v:shape id="_x0000_s3682" type="#_x0000_t75" style="position:absolute;left:1800;top:2219;width:8306;height:11439" o:preferrelative="f" stroked="t" strokecolor="lime" strokeweight="2pt">
              <v:fill o:detectmouseclick="t"/>
              <v:stroke dashstyle="1 1"/>
              <v:path o:extrusionok="t" o:connecttype="none"/>
              <o:lock v:ext="edit" aspectratio="f" text="t"/>
            </v:shape>
            <v:rect id="_x0000_s3683" style="position:absolute;left:1920;top:2380;width:2117;height:330" filled="f" stroked="f" strokecolor="white" strokeweight="1pt">
              <v:fill color2="black"/>
              <v:textbox style="mso-next-textbox:#_x0000_s3683" inset="1pt,0,1pt,0">
                <w:txbxContent>
                  <w:p w14:paraId="46E8C908" w14:textId="009914E0" w:rsidR="009C1201" w:rsidRPr="00496884" w:rsidRDefault="009C1201" w:rsidP="009C1201">
                    <w:pPr>
                      <w:pStyle w:val="1"/>
                      <w:rPr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五、作影响线</w:t>
                    </w:r>
                  </w:p>
                </w:txbxContent>
              </v:textbox>
            </v:rect>
            <v:line id="_x0000_s3684" style="position:absolute;rotation:-90" from="3677,5259" to="7530,5269" strokecolor="blue" strokeweight="1pt">
              <v:stroke dashstyle="1 1" startarrowwidth="narrow" startarrowlength="short" endarrowwidth="narrow" endarrowlength="short" endcap="round"/>
              <o:lock v:ext="edit" aspectratio="t"/>
            </v:line>
            <v:group id="_x0000_s3685" style="position:absolute;left:3514;top:5271;width:188;height:214" coordorigin="5489,4868" coordsize="248,254">
              <v:oval id="_x0000_s3686" style="position:absolute;left:5489;top:4868;width:248;height:254" strokecolor="blue" strokeweight="1pt"/>
              <v:group id="_x0000_s3687" style="position:absolute;left:5547;top:4906;width:140;height:170" coordorigin="5547,4906" coordsize="208,208">
                <v:line id="_x0000_s3688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3689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3690" type="#_x0000_t75" style="position:absolute;left:4064;top:2357;width:2294;height:369">
              <v:imagedata r:id="rId246" o:title=""/>
              <o:lock v:ext="edit" aspectratio="f"/>
            </v:shape>
            <v:shape id="_x0000_s3691" type="#_x0000_t75" style="position:absolute;left:4674;top:10458;width:824;height:346">
              <v:imagedata r:id="rId247" o:title=""/>
              <o:lock v:ext="edit" aspectratio="f"/>
            </v:shape>
            <v:line id="_x0000_s3692" style="position:absolute;rotation:360;flip:x y" from="8382,5410" to="8383,5865" strokecolor="red" strokeweight="2pt">
              <v:stroke startarrowwidth="narrow" startarrowlength="long" endarrow="classic" endarrowlength="long"/>
              <o:lock v:ext="edit" aspectratio="t"/>
            </v:line>
            <v:shape id="_x0000_s3693" type="#_x0000_t75" style="position:absolute;left:6465;top:2379;width:2552;height:346">
              <v:imagedata r:id="rId248" o:title=""/>
              <o:lock v:ext="edit" aspectratio="f"/>
            </v:shape>
            <v:shape id="_x0000_s3694" type="#_x0000_t75" style="position:absolute;left:4584;top:8388;width:851;height:346">
              <v:imagedata r:id="rId249" o:title=""/>
              <o:lock v:ext="edit" aspectratio="f"/>
            </v:shape>
            <v:line id="_x0000_s3695" style="position:absolute;rotation:-90" from="8843,3386" to="9296,3387" strokecolor="blue" strokeweight="1pt">
              <v:stroke startarrowwidth="narrow" startarrowlength="short" endarrowwidth="narrow" endarrowlength="short"/>
              <o:lock v:ext="edit" aspectratio="t"/>
            </v:line>
            <v:shape id="_x0000_s3696" type="#_x0000_t75" style="position:absolute;left:2895;top:8398;width:173;height:282" o:preferrelative="f">
              <v:imagedata r:id="rId7" o:title=""/>
            </v:shape>
            <v:group id="_x0000_s3697" style="position:absolute;left:8106;top:5152;width:327;height:212;rotation:-90" coordorigin="7024,8255" coordsize="434,372">
              <v:line id="_x0000_s3698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3699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3700" style="position:absolute;left:7086;top:8497;width:117;height:120;rotation:-180" strokeweight="1.5pt">
                <v:fill color2="black"/>
              </v:oval>
              <v:oval id="_x0000_s3701" style="position:absolute;left:7085;top:8255;width:117;height:120;rotation:-180" strokeweight="1.5pt">
                <v:fill color2="black"/>
              </v:oval>
              <v:oval id="_x0000_s3702" style="position:absolute;left:7284;top:8497;width:117;height:120;rotation:-180" strokeweight="1.5pt">
                <v:fill color2="black"/>
              </v:oval>
              <v:oval id="_x0000_s3703" style="position:absolute;left:7281;top:8256;width:117;height:120;rotation:-180" strokeweight="1.5pt">
                <v:fill color2="black"/>
              </v:oval>
              <v:line id="_x0000_s3704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3705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3706" style="position:absolute;rotation:360;flip:x" from="8192,5308" to="8193,5763" strokecolor="red" strokeweight="2pt">
              <v:stroke startarrowwidth="narrow" startarrowlength="long" endarrow="classic" endarrowlength="long"/>
              <o:lock v:ext="edit" aspectratio="t"/>
            </v:line>
            <v:group id="_x0000_s3707" style="position:absolute;left:2504;top:11816;width:208;height:194" coordorigin="5159,4868" coordsize="248,254">
              <v:oval id="_x0000_s3708" style="position:absolute;left:5159;top:4868;width:248;height:254" strokecolor="blue" strokeweight="1pt"/>
              <v:line id="_x0000_s3709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3710" type="#_x0000_t75" style="position:absolute;left:4999;top:7774;width:206;height:334">
              <v:imagedata r:id="rId7" o:title=""/>
            </v:shape>
            <v:line id="_x0000_s3711" style="position:absolute" from="8392,5232" to="9052,5233" strokeweight="1.5pt">
              <o:lock v:ext="edit" aspectratio="t"/>
            </v:line>
            <v:group id="_x0000_s3712" style="position:absolute;left:8734;top:3206;width:208;height:194" coordorigin="5159,4868" coordsize="248,254">
              <v:oval id="_x0000_s3713" style="position:absolute;left:5159;top:4868;width:248;height:254" strokecolor="blue" strokeweight="1pt"/>
              <v:line id="_x0000_s371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group id="_x0000_s3715" style="position:absolute;left:4694;top:7816;width:208;height:194" coordorigin="5159,4868" coordsize="248,254">
              <v:oval id="_x0000_s3716" style="position:absolute;left:5159;top:4868;width:248;height:254" strokecolor="blue" strokeweight="1pt"/>
              <v:line id="_x0000_s3717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3718" style="position:absolute;rotation:360;flip:x y" from="3987,6623" to="3988,7078" strokecolor="red" strokeweight="2pt">
              <v:stroke startarrowwidth="narrow" startarrowlength="long" endarrow="classic" endarrowlength="long"/>
              <o:lock v:ext="edit" aspectratio="t"/>
            </v:line>
            <v:shape id="_x0000_s3719" type="#_x0000_t75" style="position:absolute;left:3131;top:6213;width:199;height:357" o:preferrelative="f">
              <v:imagedata r:id="rId250" o:title=""/>
            </v:shape>
            <v:shape id="_x0000_s3720" type="#_x0000_t75" style="position:absolute;left:4449;top:6055;width:800;height:369">
              <v:imagedata r:id="rId251" o:title=""/>
              <o:lock v:ext="edit" aspectratio="f"/>
            </v:shape>
            <v:shape id="_x0000_s3721" type="#_x0000_t75" style="position:absolute;left:4961;top:5193;width:199;height:357" o:preferrelative="f">
              <v:imagedata r:id="rId250" o:title=""/>
            </v:shape>
            <v:line id="_x0000_s3722" style="position:absolute;flip:y" from="2310,11638" to="4051,12295" strokecolor="blue" strokeweight="1pt">
              <v:stroke startarrowwidth="narrow" startarrowlength="short" endarrowwidth="narrow" endarrowlength="short"/>
            </v:line>
            <v:shape id="_x0000_s3723" type="#_x0000_t75" style="position:absolute;left:9109;top:3184;width:206;height:334">
              <v:imagedata r:id="rId7" o:title=""/>
            </v:shape>
            <v:shape id="_x0000_s3724" type="#_x0000_t75" style="position:absolute;left:1969;top:7324;width:310;height:334">
              <v:imagedata r:id="rId252" o:title=""/>
            </v:shape>
            <v:group id="_x0000_s3725" style="position:absolute;left:2564;top:7466;width:188;height:214" coordorigin="5489,4868" coordsize="248,254">
              <v:oval id="_x0000_s3726" style="position:absolute;left:5489;top:4868;width:248;height:254" strokecolor="blue" strokeweight="1pt"/>
              <v:group id="_x0000_s3727" style="position:absolute;left:5547;top:4906;width:140;height:170" coordorigin="5547,4906" coordsize="208,208">
                <v:line id="_x0000_s3728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3729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3730" style="position:absolute" from="8270,3156" to="9061,3599" strokecolor="blue" strokeweight="1pt">
              <v:stroke startarrowwidth="narrow" startarrowlength="short" endarrowwidth="narrow" endarrowlength="short"/>
            </v:line>
            <v:line id="_x0000_s3731" style="position:absolute" from="2194,3289" to="4908,3292" strokeweight="1.5pt">
              <v:stroke startarrowwidth="narrow" startarrowlength="short" endarrowwidth="narrow" endarrowlength="short"/>
              <o:lock v:ext="edit" aspectratio="t"/>
            </v:line>
            <v:line id="_x0000_s3732" style="position:absolute" from="3078,4281" to="3994,4282" strokeweight="1.5pt">
              <v:stroke startarrowwidth="narrow" startarrowlength="short" endarrowwidth="narrow" endarrowlength="short"/>
              <o:lock v:ext="edit" aspectratio="t"/>
            </v:line>
            <v:line id="_x0000_s3733" style="position:absolute;rotation:-90" from="3479,3795" to="4490,3796" strokeweight="1.5pt">
              <v:stroke startarrowwidth="narrow" startarrowlength="short" endarrowwidth="narrow" endarrowlength="short"/>
              <o:lock v:ext="edit" aspectratio="t"/>
            </v:line>
            <v:shape id="_x0000_s3734" type="#_x0000_t75" style="position:absolute;left:3438;top:4531;width:173;height:281" o:preferrelative="f">
              <v:imagedata r:id="rId7" o:title=""/>
              <o:lock v:ext="edit" aspectratio="f"/>
            </v:shape>
            <v:shape id="_x0000_s3735" type="#_x0000_t75" style="position:absolute;left:2566;top:4516;width:173;height:281" o:preferrelative="f">
              <v:imagedata r:id="rId7" o:title=""/>
              <o:lock v:ext="edit" aspectratio="f"/>
            </v:shape>
            <v:shape id="_x0000_s3736" type="#_x0000_t75" style="position:absolute;left:4662;top:3316;width:336;height:251">
              <v:imagedata r:id="rId12" o:title=""/>
              <o:lock v:ext="edit" aspectratio="f"/>
            </v:shape>
            <v:shape id="_x0000_s3737" type="#_x0000_t75" style="position:absolute;left:3096;top:4268;width:308;height:251">
              <v:imagedata r:id="rId10" o:title=""/>
              <o:lock v:ext="edit" aspectratio="f"/>
            </v:shape>
            <v:shape id="_x0000_s3738" type="#_x0000_t75" style="position:absolute;left:2126;top:3322;width:308;height:251">
              <v:imagedata r:id="rId11" o:title=""/>
              <o:lock v:ext="edit" aspectratio="f"/>
            </v:shape>
            <v:shape id="_x0000_s3739" type="#_x0000_t75" style="position:absolute;left:4014;top:6355;width:308;height:274">
              <v:imagedata r:id="rId50" o:title=""/>
              <o:lock v:ext="edit" aspectratio="f"/>
            </v:shape>
            <v:group id="_x0000_s3740" style="position:absolute;left:4722;top:3697;width:1017;height:166;rotation:-90" coordorigin="6941,5636" coordsize="882,300">
              <v:line id="_x0000_s3741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742" style="position:absolute" from="6941,5636" to="6941,5936" strokeweight="1pt">
                <v:stroke startarrowwidth="narrow" startarrowlength="short" endarrowwidth="narrow" endarrowlength="short"/>
              </v:line>
              <v:line id="_x0000_s3743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744" type="#_x0000_t75" style="position:absolute;left:5254;top:3646;width:173;height:281" o:preferrelative="f">
              <v:imagedata r:id="rId7" o:title=""/>
              <o:lock v:ext="edit" aspectratio="f"/>
            </v:shape>
            <v:group id="_x0000_s3745" style="position:absolute;left:3745;top:4356;width:404;height:321;rotation:90;flip:x" coordorigin="1780,8026" coordsize="404,321">
              <o:lock v:ext="edit" aspectratio="t"/>
              <v:group id="_x0000_s3746" style="position:absolute;left:1955;top:8119;width:321;height:136;rotation:90;flip:x" coordorigin="2475,-970" coordsize="276,118">
                <o:lock v:ext="edit" aspectratio="t"/>
                <v:line id="_x0000_s374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74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74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75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75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75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75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754" style="position:absolute;left:1780;top:8130;width:113;height:113;rotation:90;flip:x" strokeweight="1.5pt">
                <v:fill color2="black"/>
                <o:lock v:ext="edit" aspectratio="t"/>
              </v:oval>
              <v:oval id="_x0000_s3755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756" style="position:absolute;left:2727;top:4088;width:321;height:400;rotation:-90;flip:x" coordorigin="2772,8730" coordsize="321,400">
              <o:lock v:ext="edit" aspectratio="t"/>
              <v:group id="_x0000_s3757" style="position:absolute;left:2772;top:8994;width:321;height:136" coordorigin="2475,-970" coordsize="276,118">
                <o:lock v:ext="edit" aspectratio="t"/>
                <v:line id="_x0000_s375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75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76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76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76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76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764" style="position:absolute;left:2831;top:8740;width:85;height:290" coordorigin="3260,8728" coordsize="85,290">
                <o:lock v:ext="edit" aspectratio="t"/>
                <v:line id="_x0000_s376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766" style="position:absolute;left:3260;top:8728;width:85;height:85" strokeweight="1.5pt">
                  <v:fill color2="black"/>
                  <o:lock v:ext="edit" aspectratio="t"/>
                </v:oval>
                <v:oval id="_x0000_s3767" style="position:absolute;left:3260;top:8933;width:85;height:85" strokeweight="1.5pt">
                  <v:fill color2="black"/>
                  <o:lock v:ext="edit" aspectratio="t"/>
                </v:oval>
              </v:group>
              <v:group id="_x0000_s3768" style="position:absolute;left:2957;top:8740;width:85;height:290" coordorigin="3260,8728" coordsize="85,290">
                <o:lock v:ext="edit" aspectratio="t"/>
                <v:line id="_x0000_s376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770" style="position:absolute;left:3260;top:8728;width:85;height:85" strokeweight="1.5pt">
                  <v:fill color2="black"/>
                  <o:lock v:ext="edit" aspectratio="t"/>
                </v:oval>
                <v:oval id="_x0000_s3771" style="position:absolute;left:3260;top:8933;width:85;height:85" strokeweight="1.5pt">
                  <v:fill color2="black"/>
                  <o:lock v:ext="edit" aspectratio="t"/>
                </v:oval>
              </v:group>
              <v:line id="_x0000_s377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773" style="position:absolute;rotation:180;flip:y" from="2598,2828" to="2599,3283" strokecolor="blue" strokeweight="2pt">
              <v:stroke startarrowwidth="narrow" startarrowlength="long" endarrow="classic" endarrowlength="long"/>
              <o:lock v:ext="edit" aspectratio="t"/>
            </v:line>
            <v:shape id="_x0000_s3774" type="#_x0000_t75" style="position:absolute;left:2612;top:2798;width:586;height:374">
              <v:imagedata r:id="rId48" o:title=""/>
              <o:lock v:ext="edit" aspectratio="f"/>
            </v:shape>
            <v:group id="_x0000_s3775" style="position:absolute;left:2186;top:4714;width:2766;height:210" coordorigin="3009,6413" coordsize="2346,195">
              <v:group id="_x0000_s3776" style="position:absolute;left:3009;top:6419;width:1530;height:189" coordorigin="6447,5194" coordsize="1755,307">
                <v:line id="_x0000_s3777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778" style="position:absolute" from="6447,5201" to="6447,5501" strokeweight="1pt">
                  <v:stroke startarrowwidth="narrow" startarrowlength="short" endarrowwidth="narrow" endarrowlength="short"/>
                </v:line>
                <v:line id="_x0000_s3779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780" style="position:absolute" from="7323,5194" to="7323,5494" strokeweight="1pt">
                  <v:stroke startarrowwidth="narrow" startarrowlength="short" endarrowwidth="narrow" endarrowlength="short"/>
                </v:line>
                <v:line id="_x0000_s3781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782" style="position:absolute;left:4541;top:6413;width:814;height:174;rotation:-180" coordorigin="6941,5636" coordsize="882,300">
                <v:line id="_x0000_s378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784" style="position:absolute" from="6941,5636" to="6941,5936" strokeweight="1pt">
                  <v:stroke startarrowwidth="narrow" startarrowlength="short" endarrowwidth="narrow" endarrowlength="short"/>
                </v:line>
                <v:line id="_x0000_s3785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shape id="_x0000_s3786" type="#_x0000_t75" style="position:absolute;left:4020;top:3319;width:308;height:251">
              <v:imagedata r:id="rId49" o:title=""/>
              <o:lock v:ext="edit" aspectratio="f"/>
            </v:shape>
            <v:shape id="_x0000_s3787" type="#_x0000_t75" style="position:absolute;left:4368;top:4546;width:173;height:281" o:preferrelative="f">
              <v:imagedata r:id="rId7" o:title=""/>
              <o:lock v:ext="edit" aspectratio="f"/>
            </v:shape>
            <v:rect id="_x0000_s3788" style="position:absolute;left:3616;top:2732;width:2554;height:363" filled="f" stroked="f" strokecolor="white" strokeweight="1pt">
              <v:fill color2="black"/>
              <v:textbox style="mso-next-textbox:#_x0000_s3788" inset="1pt,1pt,1pt,1pt">
                <w:txbxContent>
                  <w:p w14:paraId="5A2333F3" w14:textId="77777777" w:rsidR="009C1201" w:rsidRPr="00854832" w:rsidRDefault="009C1201" w:rsidP="009C1201">
                    <w:pPr>
                      <w:spacing w:line="40" w:lineRule="atLeast"/>
                      <w:rPr>
                        <w:iCs/>
                      </w:rPr>
                    </w:pPr>
                    <w:r>
                      <w:rPr>
                        <w:rFonts w:ascii="宋体" w:hAnsi="宋体" w:hint="eastAsia"/>
                      </w:rPr>
                      <w:t>(单位力在</w:t>
                    </w:r>
                    <w:r>
                      <w:rPr>
                        <w:rFonts w:ascii="宋体" w:hAnsi="宋体" w:hint="eastAsia"/>
                        <w:i/>
                      </w:rPr>
                      <w:t>BD</w:t>
                    </w:r>
                    <w:r>
                      <w:rPr>
                        <w:rFonts w:ascii="宋体" w:hAnsi="宋体" w:hint="eastAsia"/>
                      </w:rPr>
                      <w:t>上移动)</w:t>
                    </w:r>
                  </w:p>
                </w:txbxContent>
              </v:textbox>
            </v:rect>
            <v:line id="_x0000_s3789" style="position:absolute" from="2204,5589" to="4918,5592" strokeweight="1.5pt">
              <v:stroke startarrowwidth="narrow" startarrowlength="short" endarrowwidth="narrow" endarrowlength="short"/>
              <o:lock v:ext="edit" aspectratio="t"/>
            </v:line>
            <v:line id="_x0000_s3790" style="position:absolute" from="3088,6581" to="4004,6582" strokeweight="1.5pt">
              <v:stroke startarrowwidth="narrow" startarrowlength="short" endarrowwidth="narrow" endarrowlength="short"/>
              <o:lock v:ext="edit" aspectratio="t"/>
            </v:line>
            <v:line id="_x0000_s3791" style="position:absolute;rotation:-90" from="3489,6095" to="4500,6096" strokeweight="1.5pt">
              <v:stroke startarrowwidth="narrow" startarrowlength="short" endarrowwidth="narrow" endarrowlength="short"/>
              <o:lock v:ext="edit" aspectratio="t"/>
            </v:line>
            <v:group id="_x0000_s3792" style="position:absolute;left:2737;top:6388;width:321;height:400;rotation:-90;flip:x" coordorigin="2772,8730" coordsize="321,400">
              <o:lock v:ext="edit" aspectratio="t"/>
              <v:group id="_x0000_s3793" style="position:absolute;left:2772;top:8994;width:321;height:136" coordorigin="2475,-970" coordsize="276,118">
                <o:lock v:ext="edit" aspectratio="t"/>
                <v:line id="_x0000_s379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79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79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79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79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79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800" style="position:absolute;left:2831;top:8740;width:85;height:290" coordorigin="3260,8728" coordsize="85,290">
                <o:lock v:ext="edit" aspectratio="t"/>
                <v:line id="_x0000_s380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802" style="position:absolute;left:3260;top:8728;width:85;height:85" strokeweight="1.5pt">
                  <v:fill color2="black"/>
                  <o:lock v:ext="edit" aspectratio="t"/>
                </v:oval>
                <v:oval id="_x0000_s3803" style="position:absolute;left:3260;top:8933;width:85;height:85" strokeweight="1.5pt">
                  <v:fill color2="black"/>
                  <o:lock v:ext="edit" aspectratio="t"/>
                </v:oval>
              </v:group>
              <v:group id="_x0000_s3804" style="position:absolute;left:2957;top:8740;width:85;height:290" coordorigin="3260,8728" coordsize="85,290">
                <o:lock v:ext="edit" aspectratio="t"/>
                <v:line id="_x0000_s380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806" style="position:absolute;left:3260;top:8728;width:85;height:85" strokeweight="1.5pt">
                  <v:fill color2="black"/>
                  <o:lock v:ext="edit" aspectratio="t"/>
                </v:oval>
                <v:oval id="_x0000_s3807" style="position:absolute;left:3260;top:8933;width:85;height:85" strokeweight="1.5pt">
                  <v:fill color2="black"/>
                  <o:lock v:ext="edit" aspectratio="t"/>
                </v:oval>
              </v:group>
              <v:line id="_x0000_s380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809" style="position:absolute" from="6404,10089" to="9118,10092" strokeweight="1.5pt">
              <v:stroke startarrowwidth="narrow" startarrowlength="short" endarrowwidth="narrow" endarrowlength="short"/>
              <o:lock v:ext="edit" aspectratio="t"/>
            </v:line>
            <v:line id="_x0000_s3810" style="position:absolute" from="7288,11081" to="8204,11082" strokeweight="1.5pt">
              <v:stroke startarrowwidth="narrow" startarrowlength="short" endarrowwidth="narrow" endarrowlength="short"/>
              <o:lock v:ext="edit" aspectratio="t"/>
            </v:line>
            <v:line id="_x0000_s3811" style="position:absolute;rotation:-90" from="7689,10595" to="8700,10596" strokeweight="1.5pt">
              <v:stroke startarrowwidth="narrow" startarrowlength="short" endarrowwidth="narrow" endarrowlength="short"/>
              <o:lock v:ext="edit" aspectratio="t"/>
            </v:line>
            <v:group id="_x0000_s3812" style="position:absolute;left:7955;top:11156;width:404;height:321;rotation:90;flip:x" coordorigin="1780,8026" coordsize="404,321">
              <o:lock v:ext="edit" aspectratio="t"/>
              <v:group id="_x0000_s3813" style="position:absolute;left:1955;top:8119;width:321;height:136;rotation:90;flip:x" coordorigin="2475,-970" coordsize="276,118">
                <o:lock v:ext="edit" aspectratio="t"/>
                <v:line id="_x0000_s381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1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1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1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1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1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2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21" style="position:absolute;left:1780;top:8130;width:113;height:113;rotation:90;flip:x" strokeweight="1.5pt">
                <v:fill color2="black"/>
                <o:lock v:ext="edit" aspectratio="t"/>
              </v:oval>
              <v:oval id="_x0000_s3822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823" style="position:absolute;rotation:-90" from="2923,6394" to="3306,6395" strokecolor="red" strokeweight="1pt">
              <v:stroke dashstyle="1 1" startarrowwidth="narrow" startarrowlength="short" endarrowwidth="narrow" endarrowlength="short"/>
              <o:lock v:ext="edit" aspectratio="t"/>
            </v:line>
            <v:line id="_x0000_s3824" style="position:absolute;rotation:-180" from="3090,6201" to="3963,6203" strokecolor="red" strokeweight="1pt">
              <v:stroke dashstyle="1 1" startarrowwidth="narrow" startarrowlength="short" endarrowwidth="narrow" endarrowlength="short"/>
              <o:lock v:ext="edit" aspectratio="t"/>
            </v:line>
            <v:shape id="_x0000_s3825" type="#_x0000_t75" style="position:absolute;left:3781;top:6173;width:199;height:357" o:preferrelative="f">
              <v:imagedata r:id="rId250" o:title=""/>
            </v:shape>
            <v:line id="_x0000_s3826" style="position:absolute;rotation:-180" from="2200,5201" to="4923,5209" strokecolor="blue" strokeweight="1pt">
              <v:stroke startarrowwidth="narrow" startarrowlength="short" endarrowwidth="narrow" endarrowlength="short"/>
              <o:lock v:ext="edit" aspectratio="t"/>
            </v:line>
            <v:shape id="_x0000_s3827" type="#_x0000_t75" style="position:absolute;left:4004;top:4115;width:308;height:274">
              <v:imagedata r:id="rId50" o:title=""/>
              <o:lock v:ext="edit" aspectratio="f"/>
            </v:shape>
            <v:line id="_x0000_s3828" style="position:absolute;rotation:-90" from="2036,5386" to="2409,5387" strokecolor="blue" strokeweight="1pt">
              <v:stroke startarrowwidth="narrow" startarrowlength="short" endarrowwidth="narrow" endarrowlength="short"/>
              <o:lock v:ext="edit" aspectratio="t"/>
            </v:line>
            <v:line id="_x0000_s3829" style="position:absolute;rotation:-90" from="4726,5406" to="5099,5407" strokecolor="blue" strokeweight="1pt">
              <v:stroke startarrowwidth="narrow" startarrowlength="short" endarrowwidth="narrow" endarrowlength="short"/>
              <o:lock v:ext="edit" aspectratio="t"/>
            </v:line>
            <v:shape id="_x0000_s3830" type="#_x0000_t75" style="position:absolute;left:2001;top:5213;width:199;height:357" o:preferrelative="f">
              <v:imagedata r:id="rId250" o:title=""/>
            </v:shape>
            <v:line id="_x0000_s3831" style="position:absolute" from="2284,7789" to="4998,7792" strokeweight="1.5pt">
              <v:stroke startarrowwidth="narrow" startarrowlength="short" endarrowwidth="narrow" endarrowlength="short"/>
              <o:lock v:ext="edit" aspectratio="t"/>
            </v:line>
            <v:line id="_x0000_s3832" style="position:absolute" from="3168,8781" to="4084,8782" strokeweight="1.5pt">
              <v:stroke startarrowwidth="narrow" startarrowlength="short" endarrowwidth="narrow" endarrowlength="short"/>
              <o:lock v:ext="edit" aspectratio="t"/>
            </v:line>
            <v:line id="_x0000_s3833" style="position:absolute;rotation:-90" from="3569,8295" to="4580,8296" strokeweight="1.5pt">
              <v:stroke startarrowwidth="narrow" startarrowlength="short" endarrowwidth="narrow" endarrowlength="short"/>
              <o:lock v:ext="edit" aspectratio="t"/>
            </v:line>
            <v:group id="_x0000_s3834" style="position:absolute;left:3835;top:8856;width:404;height:321;rotation:90;flip:x" coordorigin="1780,8026" coordsize="404,321">
              <o:lock v:ext="edit" aspectratio="t"/>
              <v:group id="_x0000_s3835" style="position:absolute;left:1955;top:8119;width:321;height:136;rotation:90;flip:x" coordorigin="2475,-970" coordsize="276,118">
                <o:lock v:ext="edit" aspectratio="t"/>
                <v:line id="_x0000_s38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4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43" style="position:absolute;left:1780;top:8130;width:113;height:113;rotation:90;flip:x" strokeweight="1.5pt">
                <v:fill color2="black"/>
                <o:lock v:ext="edit" aspectratio="t"/>
              </v:oval>
              <v:oval id="_x0000_s384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845" style="position:absolute;left:6907;top:10878;width:321;height:400;rotation:-90;flip:x" coordorigin="2772,8730" coordsize="321,400">
              <o:lock v:ext="edit" aspectratio="t"/>
              <v:group id="_x0000_s3846" style="position:absolute;left:2772;top:8994;width:321;height:136" coordorigin="2475,-970" coordsize="276,118">
                <o:lock v:ext="edit" aspectratio="t"/>
                <v:line id="_x0000_s384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4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4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5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5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5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853" style="position:absolute;left:2831;top:8740;width:85;height:290" coordorigin="3260,8728" coordsize="85,290">
                <o:lock v:ext="edit" aspectratio="t"/>
                <v:line id="_x0000_s385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855" style="position:absolute;left:3260;top:8728;width:85;height:85" strokeweight="1.5pt">
                  <v:fill color2="black"/>
                  <o:lock v:ext="edit" aspectratio="t"/>
                </v:oval>
                <v:oval id="_x0000_s3856" style="position:absolute;left:3260;top:8933;width:85;height:85" strokeweight="1.5pt">
                  <v:fill color2="black"/>
                  <o:lock v:ext="edit" aspectratio="t"/>
                </v:oval>
              </v:group>
              <v:group id="_x0000_s3857" style="position:absolute;left:2957;top:8740;width:85;height:290" coordorigin="3260,8728" coordsize="85,290">
                <o:lock v:ext="edit" aspectratio="t"/>
                <v:line id="_x0000_s385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859" style="position:absolute;left:3260;top:8728;width:85;height:85" strokeweight="1.5pt">
                  <v:fill color2="black"/>
                  <o:lock v:ext="edit" aspectratio="t"/>
                </v:oval>
                <v:oval id="_x0000_s3860" style="position:absolute;left:3260;top:8933;width:85;height:85" strokeweight="1.5pt">
                  <v:fill color2="black"/>
                  <o:lock v:ext="edit" aspectratio="t"/>
                </v:oval>
              </v:group>
              <v:line id="_x0000_s386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862" style="position:absolute;left:2770;top:8631;width:404;height:321;rotation:180" coordorigin="1780,8026" coordsize="404,321">
              <o:lock v:ext="edit" aspectratio="t"/>
              <v:group id="_x0000_s3863" style="position:absolute;left:1955;top:8119;width:321;height:136;rotation:90;flip:x" coordorigin="2475,-970" coordsize="276,118">
                <o:lock v:ext="edit" aspectratio="t"/>
                <v:line id="_x0000_s386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6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6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6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6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6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7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71" style="position:absolute;left:1780;top:8130;width:113;height:113;rotation:90;flip:x" strokeweight="1.5pt">
                <v:fill color2="black"/>
                <o:lock v:ext="edit" aspectratio="t"/>
              </v:oval>
              <v:oval id="_x0000_s387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873" style="position:absolute;left:3139;top:8567;width:243;height:386;rotation:12772735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3874" style="position:absolute;rotation:-90" from="2933,8564" to="3316,8565" strokecolor="red" strokeweight="1pt">
              <v:stroke dashstyle="1 1" startarrowwidth="narrow" startarrowlength="short" endarrowwidth="narrow" endarrowlength="short"/>
              <o:lock v:ext="edit" aspectratio="t"/>
            </v:line>
            <v:line id="_x0000_s3875" style="position:absolute" from="3140,8376" to="4081,8739" strokecolor="red" strokeweight="1pt">
              <v:stroke dashstyle="1 1" startarrowwidth="narrow" startarrowlength="short" endarrowwidth="narrow" endarrowlength="short"/>
            </v:line>
            <v:line id="_x0000_s3876" style="position:absolute" from="2270,7115" to="4981,8128" strokecolor="blue" strokeweight="1pt">
              <v:stroke startarrowwidth="narrow" startarrowlength="short" endarrowwidth="narrow" endarrowlength="short"/>
            </v:line>
            <v:line id="_x0000_s3877" style="position:absolute;rotation:-90" from="1946,7466" to="2639,7467" strokecolor="blue" strokeweight="1pt">
              <v:stroke startarrowwidth="narrow" startarrowlength="short" endarrowwidth="narrow" endarrowlength="short"/>
              <o:lock v:ext="edit" aspectratio="t"/>
            </v:line>
            <v:line id="_x0000_s3878" style="position:absolute;rotation:-90" from="4796,7946" to="5169,7947" strokecolor="blue" strokeweight="1pt">
              <v:stroke startarrowwidth="narrow" startarrowlength="short" endarrowwidth="narrow" endarrowlength="short"/>
              <o:lock v:ext="edit" aspectratio="t"/>
            </v:line>
            <v:shape id="_x0000_s3879" type="#_x0000_t75" style="position:absolute;left:2966;top:8828;width:308;height:251">
              <v:imagedata r:id="rId10" o:title=""/>
              <o:lock v:ext="edit" aspectratio="f"/>
            </v:shape>
            <v:line id="_x0000_s3880" style="position:absolute" from="2324,11649" to="5038,11652" strokeweight="1.5pt">
              <v:stroke startarrowwidth="narrow" startarrowlength="short" endarrowwidth="narrow" endarrowlength="short"/>
              <o:lock v:ext="edit" aspectratio="t"/>
            </v:line>
            <v:line id="_x0000_s3881" style="position:absolute" from="3208,12641" to="4124,12642" strokeweight="1.5pt">
              <v:stroke startarrowwidth="narrow" startarrowlength="short" endarrowwidth="narrow" endarrowlength="short"/>
              <o:lock v:ext="edit" aspectratio="t"/>
            </v:line>
            <v:line id="_x0000_s3882" style="position:absolute;rotation:-90" from="3609,12155" to="4620,12156" strokeweight="1.5pt">
              <v:stroke startarrowwidth="narrow" startarrowlength="short" endarrowwidth="narrow" endarrowlength="short"/>
              <o:lock v:ext="edit" aspectratio="t"/>
            </v:line>
            <v:group id="_x0000_s3883" style="position:absolute;left:3875;top:12716;width:404;height:321;rotation:90;flip:x" coordorigin="1780,8026" coordsize="404,321">
              <o:lock v:ext="edit" aspectratio="t"/>
              <v:group id="_x0000_s3884" style="position:absolute;left:1955;top:8119;width:321;height:136;rotation:90;flip:x" coordorigin="2475,-970" coordsize="276,118">
                <o:lock v:ext="edit" aspectratio="t"/>
                <v:line id="_x0000_s388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8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8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8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8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9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9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92" style="position:absolute;left:1780;top:8130;width:113;height:113;rotation:90;flip:x" strokeweight="1.5pt">
                <v:fill color2="black"/>
                <o:lock v:ext="edit" aspectratio="t"/>
              </v:oval>
              <v:oval id="_x0000_s3893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894" style="position:absolute;left:2827;top:12438;width:321;height:400;rotation:-90;flip:x" coordorigin="2772,8730" coordsize="321,400">
              <o:lock v:ext="edit" aspectratio="t"/>
              <v:group id="_x0000_s3895" style="position:absolute;left:2772;top:8994;width:321;height:136" coordorigin="2475,-970" coordsize="276,118">
                <o:lock v:ext="edit" aspectratio="t"/>
                <v:line id="_x0000_s389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9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9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9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90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90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902" style="position:absolute;left:2831;top:8740;width:85;height:290" coordorigin="3260,8728" coordsize="85,290">
                <o:lock v:ext="edit" aspectratio="t"/>
                <v:line id="_x0000_s390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04" style="position:absolute;left:3260;top:8728;width:85;height:85" strokeweight="1.5pt">
                  <v:fill color2="black"/>
                  <o:lock v:ext="edit" aspectratio="t"/>
                </v:oval>
                <v:oval id="_x0000_s3905" style="position:absolute;left:3260;top:8933;width:85;height:85" strokeweight="1.5pt">
                  <v:fill color2="black"/>
                  <o:lock v:ext="edit" aspectratio="t"/>
                </v:oval>
              </v:group>
              <v:group id="_x0000_s3906" style="position:absolute;left:2957;top:8740;width:85;height:290" coordorigin="3260,8728" coordsize="85,290">
                <o:lock v:ext="edit" aspectratio="t"/>
                <v:line id="_x0000_s390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08" style="position:absolute;left:3260;top:8728;width:85;height:85" strokeweight="1.5pt">
                  <v:fill color2="black"/>
                  <o:lock v:ext="edit" aspectratio="t"/>
                </v:oval>
                <v:oval id="_x0000_s3909" style="position:absolute;left:3260;top:8933;width:85;height:85" strokeweight="1.5pt">
                  <v:fill color2="black"/>
                  <o:lock v:ext="edit" aspectratio="t"/>
                </v:oval>
              </v:group>
              <v:line id="_x0000_s3910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3911" style="position:absolute;left:3779;top:10667;width:243;height:386;rotation:12763027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3912" style="position:absolute;left:3979;top:10437;width:243;height:386;rotation:8721008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3913" style="position:absolute" from="6374,3169" to="9088,3172" strokeweight="1.5pt">
              <v:stroke startarrowwidth="narrow" startarrowlength="short" endarrowwidth="narrow" endarrowlength="short"/>
              <o:lock v:ext="edit" aspectratio="t"/>
            </v:line>
            <v:line id="_x0000_s3914" style="position:absolute" from="7258,4161" to="8174,4162" strokeweight="1.5pt">
              <v:stroke startarrowwidth="narrow" startarrowlength="short" endarrowwidth="narrow" endarrowlength="short"/>
              <o:lock v:ext="edit" aspectratio="t"/>
            </v:line>
            <v:line id="_x0000_s3915" style="position:absolute;rotation:-90" from="7659,3675" to="8670,3676" strokeweight="1.5pt">
              <v:stroke startarrowwidth="narrow" startarrowlength="short" endarrowwidth="narrow" endarrowlength="short"/>
              <o:lock v:ext="edit" aspectratio="t"/>
            </v:line>
            <v:group id="_x0000_s3916" style="position:absolute;left:7955;top:4156;width:404;height:321;rotation:90;flip:x" coordorigin="1780,8026" coordsize="404,321">
              <o:lock v:ext="edit" aspectratio="t"/>
              <v:group id="_x0000_s3917" style="position:absolute;left:1955;top:8119;width:321;height:136;rotation:90;flip:x" coordorigin="2475,-970" coordsize="276,118">
                <o:lock v:ext="edit" aspectratio="t"/>
                <v:line id="_x0000_s391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91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92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92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92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92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92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925" style="position:absolute;left:1780;top:8130;width:113;height:113;rotation:90;flip:x" strokeweight="1.5pt">
                <v:fill color2="black"/>
                <o:lock v:ext="edit" aspectratio="t"/>
              </v:oval>
              <v:oval id="_x0000_s392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927" style="position:absolute;left:6877;top:3958;width:321;height:400;rotation:-90;flip:x" coordorigin="2772,8730" coordsize="321,400">
              <o:lock v:ext="edit" aspectratio="t"/>
              <v:group id="_x0000_s3928" style="position:absolute;left:2772;top:8994;width:321;height:136" coordorigin="2475,-970" coordsize="276,118">
                <o:lock v:ext="edit" aspectratio="t"/>
                <v:line id="_x0000_s392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93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93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93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93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93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935" style="position:absolute;left:2831;top:8740;width:85;height:290" coordorigin="3260,8728" coordsize="85,290">
                <o:lock v:ext="edit" aspectratio="t"/>
                <v:line id="_x0000_s393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37" style="position:absolute;left:3260;top:8728;width:85;height:85" strokeweight="1.5pt">
                  <v:fill color2="black"/>
                  <o:lock v:ext="edit" aspectratio="t"/>
                </v:oval>
                <v:oval id="_x0000_s3938" style="position:absolute;left:3260;top:8933;width:85;height:85" strokeweight="1.5pt">
                  <v:fill color2="black"/>
                  <o:lock v:ext="edit" aspectratio="t"/>
                </v:oval>
              </v:group>
              <v:group id="_x0000_s3939" style="position:absolute;left:2957;top:8740;width:85;height:290" coordorigin="3260,8728" coordsize="85,290">
                <o:lock v:ext="edit" aspectratio="t"/>
                <v:line id="_x0000_s394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41" style="position:absolute;left:3260;top:8728;width:85;height:85" strokeweight="1.5pt">
                  <v:fill color2="black"/>
                  <o:lock v:ext="edit" aspectratio="t"/>
                </v:oval>
                <v:oval id="_x0000_s3942" style="position:absolute;left:3260;top:8933;width:85;height:85" strokeweight="1.5pt">
                  <v:fill color2="black"/>
                  <o:lock v:ext="edit" aspectratio="t"/>
                </v:oval>
              </v:group>
              <v:line id="_x0000_s394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944" style="position:absolute;flip:y" from="4110,10159" to="4421,10796" strokecolor="red" strokeweight="1pt">
              <v:stroke dashstyle="1 1" startarrowwidth="narrow" startarrowlength="short" endarrowwidth="narrow" endarrowlength="short"/>
            </v:line>
            <v:shape id="_x0000_s3945" style="position:absolute;left:4080;top:10316;width:200;height:132" coordsize="200,132" path="m,62c33,31,67,,100,12v33,12,66,66,100,120e" filled="f" strokecolor="red" strokeweight="1pt">
              <v:path arrowok="t"/>
            </v:shape>
            <v:shape id="_x0000_s3946" type="#_x0000_t75" style="position:absolute;left:4131;top:10063;width:166;height:297" o:preferrelative="f">
              <v:imagedata r:id="rId250" o:title=""/>
            </v:shape>
            <v:shape id="_x0000_s3947" type="#_x0000_t75" style="position:absolute;left:2905;top:10438;width:173;height:282" o:preferrelative="f">
              <v:imagedata r:id="rId7" o:title=""/>
            </v:shape>
            <v:shape id="_x0000_s3948" type="#_x0000_t75" style="position:absolute;left:5009;top:9814;width:206;height:334">
              <v:imagedata r:id="rId7" o:title=""/>
            </v:shape>
            <v:group id="_x0000_s3949" style="position:absolute;left:4704;top:9856;width:208;height:194" coordorigin="5159,4868" coordsize="248,254">
              <v:oval id="_x0000_s3950" style="position:absolute;left:5159;top:4868;width:248;height:254" strokecolor="blue" strokeweight="1pt"/>
              <v:line id="_x0000_s3951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3952" type="#_x0000_t75" style="position:absolute;left:1979;top:9364;width:310;height:334">
              <v:imagedata r:id="rId252" o:title=""/>
            </v:shape>
            <v:group id="_x0000_s3953" style="position:absolute;left:2574;top:9506;width:188;height:214" coordorigin="5489,4868" coordsize="248,254">
              <v:oval id="_x0000_s3954" style="position:absolute;left:5489;top:4868;width:248;height:254" strokecolor="blue" strokeweight="1pt"/>
              <v:group id="_x0000_s3955" style="position:absolute;left:5547;top:4906;width:140;height:170" coordorigin="5547,4906" coordsize="208,208">
                <v:line id="_x0000_s3956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3957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3958" style="position:absolute" from="2294,9829" to="5008,9832" strokeweight="1.5pt">
              <v:stroke startarrowwidth="narrow" startarrowlength="short" endarrowwidth="narrow" endarrowlength="short"/>
              <o:lock v:ext="edit" aspectratio="t"/>
            </v:line>
            <v:line id="_x0000_s3959" style="position:absolute" from="3178,10821" to="4094,10822" strokeweight="1.5pt">
              <v:stroke startarrowwidth="narrow" startarrowlength="short" endarrowwidth="narrow" endarrowlength="short"/>
              <o:lock v:ext="edit" aspectratio="t"/>
            </v:line>
            <v:line id="_x0000_s3960" style="position:absolute;rotation:-90" from="3579,10335" to="4590,10336" strokeweight="1.5pt">
              <v:stroke startarrowwidth="narrow" startarrowlength="short" endarrowwidth="narrow" endarrowlength="short"/>
              <o:lock v:ext="edit" aspectratio="t"/>
            </v:line>
            <v:group id="_x0000_s3961" style="position:absolute;left:3865;top:10796;width:404;height:321;rotation:90;flip:x" coordorigin="1780,8026" coordsize="404,321">
              <o:lock v:ext="edit" aspectratio="t"/>
              <v:group id="_x0000_s3962" style="position:absolute;left:1955;top:8119;width:321;height:136;rotation:90;flip:x" coordorigin="2475,-970" coordsize="276,118">
                <o:lock v:ext="edit" aspectratio="t"/>
                <v:line id="_x0000_s396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96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96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96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96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96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96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970" style="position:absolute;left:1780;top:8130;width:113;height:113;rotation:90;flip:x" strokeweight="1.5pt">
                <v:fill color2="black"/>
                <o:lock v:ext="edit" aspectratio="t"/>
              </v:oval>
              <v:oval id="_x0000_s3971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972" style="position:absolute" from="2280,9155" to="4991,10168" strokecolor="blue" strokeweight="1pt">
              <v:stroke startarrowwidth="narrow" startarrowlength="short" endarrowwidth="narrow" endarrowlength="short"/>
            </v:line>
            <v:line id="_x0000_s3973" style="position:absolute;rotation:-90" from="1951,9501" to="2654,9502" strokecolor="blue" strokeweight="1pt">
              <v:stroke startarrowwidth="narrow" startarrowlength="short" endarrowwidth="narrow" endarrowlength="short"/>
              <o:lock v:ext="edit" aspectratio="t"/>
            </v:line>
            <v:line id="_x0000_s3974" style="position:absolute;rotation:-90" from="4806,9986" to="5179,9987" strokecolor="blue" strokeweight="1pt">
              <v:stroke startarrowwidth="narrow" startarrowlength="short" endarrowwidth="narrow" endarrowlength="short"/>
              <o:lock v:ext="edit" aspectratio="t"/>
            </v:line>
            <v:group id="_x0000_s3975" style="position:absolute;left:2817;top:10648;width:321;height:400;rotation:-90;flip:x" coordorigin="2772,8730" coordsize="321,400">
              <o:lock v:ext="edit" aspectratio="t"/>
              <v:group id="_x0000_s3976" style="position:absolute;left:2772;top:8994;width:321;height:136" coordorigin="2475,-970" coordsize="276,118">
                <o:lock v:ext="edit" aspectratio="t"/>
                <v:line id="_x0000_s397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97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97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98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98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98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983" style="position:absolute;left:2831;top:8740;width:85;height:290" coordorigin="3260,8728" coordsize="85,290">
                <o:lock v:ext="edit" aspectratio="t"/>
                <v:line id="_x0000_s398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85" style="position:absolute;left:3260;top:8728;width:85;height:85" strokeweight="1.5pt">
                  <v:fill color2="black"/>
                  <o:lock v:ext="edit" aspectratio="t"/>
                </v:oval>
                <v:oval id="_x0000_s3986" style="position:absolute;left:3260;top:8933;width:85;height:85" strokeweight="1.5pt">
                  <v:fill color2="black"/>
                  <o:lock v:ext="edit" aspectratio="t"/>
                </v:oval>
              </v:group>
              <v:group id="_x0000_s3987" style="position:absolute;left:2957;top:8740;width:85;height:290" coordorigin="3260,8728" coordsize="85,290">
                <o:lock v:ext="edit" aspectratio="t"/>
                <v:line id="_x0000_s398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89" style="position:absolute;left:3260;top:8728;width:85;height:85" strokeweight="1.5pt">
                  <v:fill color2="black"/>
                  <o:lock v:ext="edit" aspectratio="t"/>
                </v:oval>
                <v:oval id="_x0000_s3990" style="position:absolute;left:3260;top:8933;width:85;height:85" strokeweight="1.5pt">
                  <v:fill color2="black"/>
                  <o:lock v:ext="edit" aspectratio="t"/>
                </v:oval>
              </v:group>
              <v:line id="_x0000_s399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3992" style="position:absolute;left:3983;top:11582;width:113;height:113" strokeweight="1.5pt">
              <v:fill color2="black"/>
              <o:lock v:ext="edit" aspectratio="t"/>
            </v:oval>
            <v:shape id="_x0000_s3993" style="position:absolute;left:3759;top:11437;width:243;height:386;rotation:12356030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3994" style="position:absolute;rotation:-90" from="1971,11951" to="2674,11952" strokecolor="blue" strokeweight="1pt">
              <v:stroke startarrowwidth="narrow" startarrowlength="short" endarrowwidth="narrow" endarrowlength="short"/>
              <o:lock v:ext="edit" aspectratio="t"/>
            </v:line>
            <v:shape id="_x0000_s3995" type="#_x0000_t75" style="position:absolute;left:2009;top:11824;width:310;height:334">
              <v:imagedata r:id="rId252" o:title=""/>
            </v:shape>
            <v:shape id="_x0000_s3996" type="#_x0000_t75" style="position:absolute;left:4120;top:11679;width:308;height:251">
              <v:imagedata r:id="rId49" o:title=""/>
              <o:lock v:ext="edit" aspectratio="f"/>
            </v:shape>
            <v:shape id="_x0000_s3997" type="#_x0000_t75" style="position:absolute;left:4184;top:10755;width:308;height:274">
              <v:imagedata r:id="rId50" o:title=""/>
              <o:lock v:ext="edit" aspectratio="f"/>
            </v:shape>
            <v:shape id="_x0000_s3998" type="#_x0000_t75" style="position:absolute;left:4454;top:12208;width:929;height:346">
              <v:imagedata r:id="rId253" o:title=""/>
              <o:lock v:ext="edit" aspectratio="f"/>
            </v:shape>
            <v:shape id="_x0000_s3999" type="#_x0000_t75" style="position:absolute;left:2286;top:11362;width:308;height:251">
              <v:imagedata r:id="rId11" o:title=""/>
              <o:lock v:ext="edit" aspectratio="f"/>
            </v:shape>
            <v:oval id="_x0000_s4000" style="position:absolute;left:8183;top:3112;width:113;height:113" strokeweight="1.5pt">
              <v:fill color2="black"/>
              <o:lock v:ext="edit" aspectratio="t"/>
            </v:oval>
            <v:shape id="_x0000_s4001" style="position:absolute;left:8299;top:2937;width:243;height:386;rotation:12772735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002" type="#_x0000_t75" style="position:absolute;left:8120;top:3219;width:308;height:251">
              <v:imagedata r:id="rId49" o:title=""/>
              <o:lock v:ext="edit" aspectratio="f"/>
            </v:shape>
            <v:shape id="_x0000_s4003" type="#_x0000_t75" style="position:absolute;left:8822;top:2906;width:336;height:251">
              <v:imagedata r:id="rId12" o:title=""/>
              <o:lock v:ext="edit" aspectratio="f"/>
            </v:shape>
            <v:shape id="_x0000_s4004" type="#_x0000_t75" style="position:absolute;left:8474;top:3858;width:929;height:346">
              <v:imagedata r:id="rId254" o:title=""/>
              <o:lock v:ext="edit" aspectratio="f"/>
            </v:shape>
            <v:line id="_x0000_s4005" style="position:absolute" from="6354,5219" to="8138,5221" strokeweight="1.5pt">
              <v:stroke startarrowwidth="narrow" startarrowlength="short" endarrowwidth="narrow" endarrowlength="short"/>
              <o:lock v:ext="edit" aspectratio="t"/>
            </v:line>
            <v:line id="_x0000_s4006" style="position:absolute" from="7238,6211" to="8154,6212" strokeweight="1.5pt">
              <v:stroke startarrowwidth="narrow" startarrowlength="short" endarrowwidth="narrow" endarrowlength="short"/>
              <o:lock v:ext="edit" aspectratio="t"/>
            </v:line>
            <v:line id="_x0000_s4007" style="position:absolute;rotation:-90" from="7639,5725" to="8650,5726" strokeweight="1.5pt">
              <v:stroke startarrowwidth="narrow" startarrowlength="short" endarrowwidth="narrow" endarrowlength="short"/>
              <o:lock v:ext="edit" aspectratio="t"/>
            </v:line>
            <v:group id="_x0000_s4008" style="position:absolute;left:7905;top:6286;width:404;height:321;rotation:90;flip:x" coordorigin="1780,8026" coordsize="404,321">
              <o:lock v:ext="edit" aspectratio="t"/>
              <v:group id="_x0000_s4009" style="position:absolute;left:1955;top:8119;width:321;height:136;rotation:90;flip:x" coordorigin="2475,-970" coordsize="276,118">
                <o:lock v:ext="edit" aspectratio="t"/>
                <v:line id="_x0000_s401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1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1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1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1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1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01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017" style="position:absolute;left:1780;top:8130;width:113;height:113;rotation:90;flip:x" strokeweight="1.5pt">
                <v:fill color2="black"/>
                <o:lock v:ext="edit" aspectratio="t"/>
              </v:oval>
              <v:oval id="_x0000_s4018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019" style="position:absolute;left:6857;top:6008;width:321;height:400;rotation:-90;flip:x" coordorigin="2772,8730" coordsize="321,400">
              <o:lock v:ext="edit" aspectratio="t"/>
              <v:group id="_x0000_s4020" style="position:absolute;left:2772;top:8994;width:321;height:136" coordorigin="2475,-970" coordsize="276,118">
                <o:lock v:ext="edit" aspectratio="t"/>
                <v:line id="_x0000_s402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2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2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2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2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2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027" style="position:absolute;left:2831;top:8740;width:85;height:290" coordorigin="3260,8728" coordsize="85,290">
                <o:lock v:ext="edit" aspectratio="t"/>
                <v:line id="_x0000_s402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29" style="position:absolute;left:3260;top:8728;width:85;height:85" strokeweight="1.5pt">
                  <v:fill color2="black"/>
                  <o:lock v:ext="edit" aspectratio="t"/>
                </v:oval>
                <v:oval id="_x0000_s4030" style="position:absolute;left:3260;top:8933;width:85;height:85" strokeweight="1.5pt">
                  <v:fill color2="black"/>
                  <o:lock v:ext="edit" aspectratio="t"/>
                </v:oval>
              </v:group>
              <v:group id="_x0000_s4031" style="position:absolute;left:2957;top:8740;width:85;height:290" coordorigin="3260,8728" coordsize="85,290">
                <o:lock v:ext="edit" aspectratio="t"/>
                <v:line id="_x0000_s403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33" style="position:absolute;left:3260;top:8728;width:85;height:85" strokeweight="1.5pt">
                  <v:fill color2="black"/>
                  <o:lock v:ext="edit" aspectratio="t"/>
                </v:oval>
                <v:oval id="_x0000_s4034" style="position:absolute;left:3260;top:8933;width:85;height:85" strokeweight="1.5pt">
                  <v:fill color2="black"/>
                  <o:lock v:ext="edit" aspectratio="t"/>
                </v:oval>
              </v:group>
              <v:line id="_x0000_s403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4036" style="position:absolute;rotation:-90" from="8183,5046" to="8556,5047" strokecolor="blue" strokeweight="1pt">
              <v:stroke startarrowwidth="narrow" startarrowlength="short" endarrowwidth="narrow" endarrowlength="short"/>
              <o:lock v:ext="edit" aspectratio="t"/>
            </v:line>
            <v:line id="_x0000_s4037" style="position:absolute;rotation:-90" from="8853,5046" to="9226,5047" strokecolor="blue" strokeweight="1pt">
              <v:stroke startarrowwidth="narrow" startarrowlength="short" endarrowwidth="narrow" endarrowlength="short"/>
              <o:lock v:ext="edit" aspectratio="t"/>
            </v:line>
            <v:line id="_x0000_s4038" style="position:absolute;rotation:-180" from="8370,4867" to="9043,4869" strokecolor="blue" strokeweight="1pt">
              <v:stroke startarrowwidth="narrow" startarrowlength="short" endarrowwidth="narrow" endarrowlength="short"/>
              <o:lock v:ext="edit" aspectratio="t"/>
            </v:line>
            <v:group id="_x0000_s4039" style="position:absolute;left:8584;top:4961;width:188;height:214" coordorigin="5489,4868" coordsize="248,254">
              <v:oval id="_x0000_s4040" style="position:absolute;left:5489;top:4868;width:248;height:254" strokecolor="blue" strokeweight="1pt"/>
              <v:group id="_x0000_s4041" style="position:absolute;left:5547;top:4906;width:140;height:170" coordorigin="5547,4906" coordsize="208,208">
                <v:line id="_x0000_s4042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043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044" type="#_x0000_t75" style="position:absolute;left:8161;top:4833;width:199;height:357" o:preferrelative="f">
              <v:imagedata r:id="rId250" o:title=""/>
            </v:shape>
            <v:shape id="_x0000_s4045" type="#_x0000_t75" style="position:absolute;left:9041;top:4833;width:199;height:357" o:preferrelative="f">
              <v:imagedata r:id="rId250" o:title=""/>
            </v:shape>
            <v:shape id="_x0000_s4046" type="#_x0000_t75" style="position:absolute;left:8559;top:5845;width:903;height:346">
              <v:imagedata r:id="rId255" o:title=""/>
              <o:lock v:ext="edit" aspectratio="f"/>
            </v:shape>
            <v:shape id="_x0000_s4047" type="#_x0000_t75" style="position:absolute;left:7800;top:5249;width:308;height:251">
              <v:imagedata r:id="rId49" o:title=""/>
              <o:lock v:ext="edit" aspectratio="f"/>
            </v:shape>
            <v:shape id="_x0000_s4048" type="#_x0000_t75" style="position:absolute;left:8932;top:5236;width:336;height:251">
              <v:imagedata r:id="rId12" o:title=""/>
              <o:lock v:ext="edit" aspectratio="f"/>
            </v:shape>
            <v:line id="_x0000_s4049" style="position:absolute;rotation:360;flip:x y" from="7972,7630" to="7973,8085" strokecolor="red" strokeweight="2pt">
              <v:stroke startarrowwidth="narrow" startarrowlength="long" endarrow="classic" endarrowlength="long"/>
              <o:lock v:ext="edit" aspectratio="t"/>
            </v:line>
            <v:group id="_x0000_s4050" style="position:absolute;left:7726;top:7412;width:327;height:212;rotation:-90" coordorigin="7024,8255" coordsize="434,372">
              <v:line id="_x0000_s4051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052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053" style="position:absolute;left:7086;top:8497;width:117;height:120;rotation:-180" strokeweight="1.5pt">
                <v:fill color2="black"/>
              </v:oval>
              <v:oval id="_x0000_s4054" style="position:absolute;left:7085;top:8255;width:117;height:120;rotation:-180" strokeweight="1.5pt">
                <v:fill color2="black"/>
              </v:oval>
              <v:oval id="_x0000_s4055" style="position:absolute;left:7284;top:8497;width:117;height:120;rotation:-180" strokeweight="1.5pt">
                <v:fill color2="black"/>
              </v:oval>
              <v:oval id="_x0000_s4056" style="position:absolute;left:7281;top:8256;width:117;height:120;rotation:-180" strokeweight="1.5pt">
                <v:fill color2="black"/>
              </v:oval>
              <v:line id="_x0000_s4057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058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059" style="position:absolute;rotation:360;flip:x" from="7782,7008" to="7783,7463" strokecolor="red" strokeweight="2pt">
              <v:stroke startarrowwidth="narrow" startarrowlength="long" endarrow="classic" endarrowlength="long"/>
              <o:lock v:ext="edit" aspectratio="t"/>
            </v:line>
            <v:line id="_x0000_s4060" style="position:absolute" from="8022,7502" to="8932,7503" strokeweight="1.5pt">
              <o:lock v:ext="edit" aspectratio="t"/>
            </v:line>
            <v:line id="_x0000_s4061" style="position:absolute" from="6234,7489" to="7808,7491" strokeweight="1.5pt">
              <v:stroke startarrowwidth="narrow" startarrowlength="short" endarrowwidth="narrow" endarrowlength="short"/>
              <o:lock v:ext="edit" aspectratio="t"/>
            </v:line>
            <v:line id="_x0000_s4062" style="position:absolute" from="7118,8481" to="8034,8482" strokeweight="1.5pt">
              <v:stroke startarrowwidth="narrow" startarrowlength="short" endarrowwidth="narrow" endarrowlength="short"/>
              <o:lock v:ext="edit" aspectratio="t"/>
            </v:line>
            <v:line id="_x0000_s4063" style="position:absolute;rotation:-90" from="7519,7995" to="8530,7996" strokeweight="1.5pt">
              <v:stroke startarrowwidth="narrow" startarrowlength="short" endarrowwidth="narrow" endarrowlength="short"/>
              <o:lock v:ext="edit" aspectratio="t"/>
            </v:line>
            <v:group id="_x0000_s4064" style="position:absolute;left:7785;top:8556;width:404;height:321;rotation:90;flip:x" coordorigin="1780,8026" coordsize="404,321">
              <o:lock v:ext="edit" aspectratio="t"/>
              <v:group id="_x0000_s4065" style="position:absolute;left:1955;top:8119;width:321;height:136;rotation:90;flip:x" coordorigin="2475,-970" coordsize="276,118">
                <o:lock v:ext="edit" aspectratio="t"/>
                <v:line id="_x0000_s406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6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6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6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7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7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07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073" style="position:absolute;left:1780;top:8130;width:113;height:113;rotation:90;flip:x" strokeweight="1.5pt">
                <v:fill color2="black"/>
                <o:lock v:ext="edit" aspectratio="t"/>
              </v:oval>
              <v:oval id="_x0000_s407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075" style="position:absolute;left:6737;top:8278;width:321;height:400;rotation:-90;flip:x" coordorigin="2772,8730" coordsize="321,400">
              <o:lock v:ext="edit" aspectratio="t"/>
              <v:group id="_x0000_s4076" style="position:absolute;left:2772;top:8994;width:321;height:136" coordorigin="2475,-970" coordsize="276,118">
                <o:lock v:ext="edit" aspectratio="t"/>
                <v:line id="_x0000_s407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7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7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8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8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8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083" style="position:absolute;left:2831;top:8740;width:85;height:290" coordorigin="3260,8728" coordsize="85,290">
                <o:lock v:ext="edit" aspectratio="t"/>
                <v:line id="_x0000_s408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85" style="position:absolute;left:3260;top:8728;width:85;height:85" strokeweight="1.5pt">
                  <v:fill color2="black"/>
                  <o:lock v:ext="edit" aspectratio="t"/>
                </v:oval>
                <v:oval id="_x0000_s4086" style="position:absolute;left:3260;top:8933;width:85;height:85" strokeweight="1.5pt">
                  <v:fill color2="black"/>
                  <o:lock v:ext="edit" aspectratio="t"/>
                </v:oval>
              </v:group>
              <v:group id="_x0000_s4087" style="position:absolute;left:2957;top:8740;width:85;height:290" coordorigin="3260,8728" coordsize="85,290">
                <o:lock v:ext="edit" aspectratio="t"/>
                <v:line id="_x0000_s408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89" style="position:absolute;left:3260;top:8728;width:85;height:85" strokeweight="1.5pt">
                  <v:fill color2="black"/>
                  <o:lock v:ext="edit" aspectratio="t"/>
                </v:oval>
                <v:oval id="_x0000_s4090" style="position:absolute;left:3260;top:8933;width:85;height:85" strokeweight="1.5pt">
                  <v:fill color2="black"/>
                  <o:lock v:ext="edit" aspectratio="t"/>
                </v:oval>
              </v:group>
              <v:line id="_x0000_s409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4092" style="position:absolute;rotation:-90" from="6053,7676" to="6426,7677" strokecolor="blue" strokeweight="1pt">
              <v:stroke startarrowwidth="narrow" startarrowlength="short" endarrowwidth="narrow" endarrowlength="short"/>
              <o:lock v:ext="edit" aspectratio="t"/>
            </v:line>
            <v:line id="_x0000_s4093" style="position:absolute;rotation:-90" from="7593,7716" to="7966,7717" strokecolor="blue" strokeweight="1pt">
              <v:stroke startarrowwidth="narrow" startarrowlength="short" endarrowwidth="narrow" endarrowlength="short"/>
              <o:lock v:ext="edit" aspectratio="t"/>
            </v:line>
            <v:line id="_x0000_s4094" style="position:absolute;rotation:-180" from="6220,7867" to="7793,7872" strokecolor="blue" strokeweight="1pt">
              <v:stroke startarrowwidth="narrow" startarrowlength="short" endarrowwidth="narrow" endarrowlength="short"/>
              <o:lock v:ext="edit" aspectratio="t"/>
            </v:line>
            <v:shape id="_x0000_s4095" type="#_x0000_t75" style="position:absolute;left:7781;top:7583;width:199;height:357" o:preferrelative="f">
              <v:imagedata r:id="rId250" o:title=""/>
            </v:shape>
            <v:shape id="_x0000_s4096" type="#_x0000_t75" style="position:absolute;left:5911;top:7553;width:199;height:357" o:preferrelative="f">
              <v:imagedata r:id="rId250" o:title=""/>
            </v:shape>
            <v:shape id="_x0000_s4097" type="#_x0000_t75" style="position:absolute;left:8369;top:8025;width:903;height:346">
              <v:imagedata r:id="rId256" o:title=""/>
              <o:lock v:ext="edit" aspectratio="f"/>
            </v:shape>
            <v:shape id="_x0000_s4098" type="#_x0000_t75" style="position:absolute;left:8040;top:7529;width:308;height:251">
              <v:imagedata r:id="rId49" o:title=""/>
              <o:lock v:ext="edit" aspectratio="f"/>
            </v:shape>
            <v:shape id="_x0000_s4099" type="#_x0000_t75" style="position:absolute;left:8812;top:7506;width:336;height:251">
              <v:imagedata r:id="rId12" o:title=""/>
              <o:lock v:ext="edit" aspectratio="f"/>
            </v:shape>
            <v:group id="_x0000_s4100" style="position:absolute;left:6904;top:7586;width:208;height:194" coordorigin="5159,4868" coordsize="248,254">
              <v:oval id="_x0000_s4101" style="position:absolute;left:5159;top:4868;width:248;height:254" strokecolor="blue" strokeweight="1pt"/>
              <v:line id="_x0000_s4102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103" type="#_x0000_t75" style="position:absolute;left:6176;top:7182;width:308;height:251">
              <v:imagedata r:id="rId11" o:title=""/>
              <o:lock v:ext="edit" aspectratio="f"/>
            </v:shape>
            <v:shape id="_x0000_s4104" type="#_x0000_t75" style="position:absolute;left:8170;top:9839;width:308;height:251">
              <v:imagedata r:id="rId49" o:title=""/>
              <o:lock v:ext="edit" aspectratio="f"/>
            </v:shape>
            <v:shape id="_x0000_s4105" type="#_x0000_t75" style="position:absolute;left:8234;top:10885;width:308;height:274">
              <v:imagedata r:id="rId50" o:title=""/>
              <o:lock v:ext="edit" aspectratio="f"/>
            </v:shape>
            <v:oval id="_x0000_s4106" style="position:absolute;left:8153;top:10112;width:113;height:113" strokeweight="1.5pt">
              <v:fill color2="black"/>
              <o:lock v:ext="edit" aspectratio="t"/>
            </v:oval>
            <v:shape id="_x0000_s4107" style="position:absolute;left:8039;top:10157;width:243;height:386;rotation:-3914186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108" style="position:absolute;left:7949;top:9877;width:243;height:386;rotation:72332887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109" type="#_x0000_t75" style="position:absolute;left:8584;top:10728;width:929;height:346">
              <v:imagedata r:id="rId257" o:title=""/>
              <o:lock v:ext="edit" aspectratio="f"/>
            </v:shape>
            <v:shape id="_x0000_s4110" type="#_x0000_t75" style="position:absolute;left:9109;top:10064;width:206;height:334">
              <v:imagedata r:id="rId7" o:title=""/>
            </v:shape>
            <v:group id="_x0000_s4111" style="position:absolute;left:8804;top:10106;width:208;height:194" coordorigin="5159,4868" coordsize="248,254">
              <v:oval id="_x0000_s4112" style="position:absolute;left:5159;top:4868;width:248;height:254" strokecolor="blue" strokeweight="1pt"/>
              <v:line id="_x0000_s4113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114" type="#_x0000_t75" style="position:absolute;left:6079;top:9614;width:310;height:334">
              <v:imagedata r:id="rId252" o:title=""/>
            </v:shape>
            <v:group id="_x0000_s4115" style="position:absolute;left:6674;top:9756;width:188;height:214" coordorigin="5489,4868" coordsize="248,254">
              <v:oval id="_x0000_s4116" style="position:absolute;left:5489;top:4868;width:248;height:254" strokecolor="blue" strokeweight="1pt"/>
              <v:group id="_x0000_s4117" style="position:absolute;left:5547;top:4906;width:140;height:170" coordorigin="5547,4906" coordsize="208,208">
                <v:line id="_x0000_s4118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119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4120" style="position:absolute" from="6380,9405" to="9091,10418" strokecolor="blue" strokeweight="1pt">
              <v:stroke startarrowwidth="narrow" startarrowlength="short" endarrowwidth="narrow" endarrowlength="short"/>
            </v:line>
            <v:line id="_x0000_s4121" style="position:absolute;rotation:-90" from="6051,9751" to="6754,9752" strokecolor="blue" strokeweight="1pt">
              <v:stroke startarrowwidth="narrow" startarrowlength="short" endarrowwidth="narrow" endarrowlength="short"/>
              <o:lock v:ext="edit" aspectratio="t"/>
            </v:line>
            <v:line id="_x0000_s4122" style="position:absolute;rotation:-90" from="8906,10236" to="9279,10237" strokecolor="blue" strokeweight="1pt">
              <v:stroke startarrowwidth="narrow" startarrowlength="short" endarrowwidth="narrow" endarrowlength="short"/>
              <o:lock v:ext="edit" aspectratio="t"/>
            </v:line>
            <v:shape id="_x0000_s4123" style="position:absolute;left:7919;top:2937;width:243;height:386;rotation:12763027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124" style="position:absolute;left:4109;top:11477;width:243;height:386;rotation:12772735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w10:wrap type="none"/>
            <w10:anchorlock/>
          </v:group>
          <o:OLEObject Type="Embed" ProgID="Equation.DSMT4" ShapeID="_x0000_s3690" DrawAspect="Content" ObjectID="_1715430006" r:id="rId258"/>
          <o:OLEObject Type="Embed" ProgID="Equation.DSMT4" ShapeID="_x0000_s3691" DrawAspect="Content" ObjectID="_1715430007" r:id="rId259"/>
          <o:OLEObject Type="Embed" ProgID="Equation.DSMT4" ShapeID="_x0000_s3693" DrawAspect="Content" ObjectID="_1715430008" r:id="rId260"/>
          <o:OLEObject Type="Embed" ProgID="Equation.DSMT4" ShapeID="_x0000_s3694" DrawAspect="Content" ObjectID="_1715430009" r:id="rId261"/>
          <o:OLEObject Type="Embed" ProgID="Equation.DSMT4" ShapeID="_x0000_s3696" DrawAspect="Content" ObjectID="_1715430010" r:id="rId262"/>
          <o:OLEObject Type="Embed" ProgID="Equation.DSMT4" ShapeID="_x0000_s3710" DrawAspect="Content" ObjectID="_1715430011" r:id="rId263"/>
          <o:OLEObject Type="Embed" ProgID="Equation.DSMT4" ShapeID="_x0000_s3719" DrawAspect="Content" ObjectID="_1715430012" r:id="rId264"/>
          <o:OLEObject Type="Embed" ProgID="Equation.DSMT4" ShapeID="_x0000_s3720" DrawAspect="Content" ObjectID="_1715430013" r:id="rId265"/>
          <o:OLEObject Type="Embed" ProgID="Equation.DSMT4" ShapeID="_x0000_s3721" DrawAspect="Content" ObjectID="_1715430014" r:id="rId266"/>
          <o:OLEObject Type="Embed" ProgID="Equation.DSMT4" ShapeID="_x0000_s3723" DrawAspect="Content" ObjectID="_1715430015" r:id="rId267"/>
          <o:OLEObject Type="Embed" ProgID="Equation.DSMT4" ShapeID="_x0000_s3724" DrawAspect="Content" ObjectID="_1715430016" r:id="rId268"/>
          <o:OLEObject Type="Embed" ProgID="Equation.DSMT4" ShapeID="_x0000_s3734" DrawAspect="Content" ObjectID="_1715430017" r:id="rId269"/>
          <o:OLEObject Type="Embed" ProgID="Equation.DSMT4" ShapeID="_x0000_s3735" DrawAspect="Content" ObjectID="_1715430018" r:id="rId270"/>
          <o:OLEObject Type="Embed" ProgID="Equation.DSMT4" ShapeID="_x0000_s3736" DrawAspect="Content" ObjectID="_1715430019" r:id="rId271"/>
          <o:OLEObject Type="Embed" ProgID="Equation.DSMT4" ShapeID="_x0000_s3737" DrawAspect="Content" ObjectID="_1715430020" r:id="rId272"/>
          <o:OLEObject Type="Embed" ProgID="Equation.DSMT4" ShapeID="_x0000_s3738" DrawAspect="Content" ObjectID="_1715430021" r:id="rId273"/>
          <o:OLEObject Type="Embed" ProgID="Equation.DSMT4" ShapeID="_x0000_s3739" DrawAspect="Content" ObjectID="_1715430022" r:id="rId274"/>
          <o:OLEObject Type="Embed" ProgID="Equation.DSMT4" ShapeID="_x0000_s3744" DrawAspect="Content" ObjectID="_1715430023" r:id="rId275"/>
          <o:OLEObject Type="Embed" ProgID="Equation.DSMT4" ShapeID="_x0000_s3774" DrawAspect="Content" ObjectID="_1715430024" r:id="rId276"/>
          <o:OLEObject Type="Embed" ProgID="Equation.DSMT4" ShapeID="_x0000_s3786" DrawAspect="Content" ObjectID="_1715430025" r:id="rId277"/>
          <o:OLEObject Type="Embed" ProgID="Equation.DSMT4" ShapeID="_x0000_s3787" DrawAspect="Content" ObjectID="_1715430026" r:id="rId278"/>
          <o:OLEObject Type="Embed" ProgID="Equation.DSMT4" ShapeID="_x0000_s3825" DrawAspect="Content" ObjectID="_1715430027" r:id="rId279"/>
          <o:OLEObject Type="Embed" ProgID="Equation.DSMT4" ShapeID="_x0000_s3827" DrawAspect="Content" ObjectID="_1715430028" r:id="rId280"/>
          <o:OLEObject Type="Embed" ProgID="Equation.DSMT4" ShapeID="_x0000_s3830" DrawAspect="Content" ObjectID="_1715430029" r:id="rId281"/>
          <o:OLEObject Type="Embed" ProgID="Equation.DSMT4" ShapeID="_x0000_s3879" DrawAspect="Content" ObjectID="_1715430030" r:id="rId282"/>
          <o:OLEObject Type="Embed" ProgID="Equation.DSMT4" ShapeID="_x0000_s3946" DrawAspect="Content" ObjectID="_1715430031" r:id="rId283"/>
          <o:OLEObject Type="Embed" ProgID="Equation.DSMT4" ShapeID="_x0000_s3947" DrawAspect="Content" ObjectID="_1715430032" r:id="rId284"/>
          <o:OLEObject Type="Embed" ProgID="Equation.DSMT4" ShapeID="_x0000_s3948" DrawAspect="Content" ObjectID="_1715430033" r:id="rId285"/>
          <o:OLEObject Type="Embed" ProgID="Equation.DSMT4" ShapeID="_x0000_s3952" DrawAspect="Content" ObjectID="_1715430034" r:id="rId286"/>
          <o:OLEObject Type="Embed" ProgID="Equation.DSMT4" ShapeID="_x0000_s3995" DrawAspect="Content" ObjectID="_1715430035" r:id="rId287"/>
          <o:OLEObject Type="Embed" ProgID="Equation.DSMT4" ShapeID="_x0000_s3996" DrawAspect="Content" ObjectID="_1715430036" r:id="rId288"/>
          <o:OLEObject Type="Embed" ProgID="Equation.DSMT4" ShapeID="_x0000_s3997" DrawAspect="Content" ObjectID="_1715430037" r:id="rId289"/>
          <o:OLEObject Type="Embed" ProgID="Equation.DSMT4" ShapeID="_x0000_s3998" DrawAspect="Content" ObjectID="_1715430038" r:id="rId290"/>
          <o:OLEObject Type="Embed" ProgID="Equation.DSMT4" ShapeID="_x0000_s3999" DrawAspect="Content" ObjectID="_1715430039" r:id="rId291"/>
          <o:OLEObject Type="Embed" ProgID="Equation.DSMT4" ShapeID="_x0000_s4002" DrawAspect="Content" ObjectID="_1715430040" r:id="rId292"/>
          <o:OLEObject Type="Embed" ProgID="Equation.DSMT4" ShapeID="_x0000_s4003" DrawAspect="Content" ObjectID="_1715430041" r:id="rId293"/>
          <o:OLEObject Type="Embed" ProgID="Equation.DSMT4" ShapeID="_x0000_s4004" DrawAspect="Content" ObjectID="_1715430042" r:id="rId294"/>
          <o:OLEObject Type="Embed" ProgID="Equation.DSMT4" ShapeID="_x0000_s4044" DrawAspect="Content" ObjectID="_1715430043" r:id="rId295"/>
          <o:OLEObject Type="Embed" ProgID="Equation.DSMT4" ShapeID="_x0000_s4045" DrawAspect="Content" ObjectID="_1715430044" r:id="rId296"/>
          <o:OLEObject Type="Embed" ProgID="Equation.DSMT4" ShapeID="_x0000_s4046" DrawAspect="Content" ObjectID="_1715430045" r:id="rId297"/>
          <o:OLEObject Type="Embed" ProgID="Equation.DSMT4" ShapeID="_x0000_s4047" DrawAspect="Content" ObjectID="_1715430046" r:id="rId298"/>
          <o:OLEObject Type="Embed" ProgID="Equation.DSMT4" ShapeID="_x0000_s4048" DrawAspect="Content" ObjectID="_1715430047" r:id="rId299"/>
          <o:OLEObject Type="Embed" ProgID="Equation.DSMT4" ShapeID="_x0000_s4095" DrawAspect="Content" ObjectID="_1715430048" r:id="rId300"/>
          <o:OLEObject Type="Embed" ProgID="Equation.DSMT4" ShapeID="_x0000_s4096" DrawAspect="Content" ObjectID="_1715430049" r:id="rId301"/>
          <o:OLEObject Type="Embed" ProgID="Equation.DSMT4" ShapeID="_x0000_s4097" DrawAspect="Content" ObjectID="_1715430050" r:id="rId302"/>
          <o:OLEObject Type="Embed" ProgID="Equation.DSMT4" ShapeID="_x0000_s4098" DrawAspect="Content" ObjectID="_1715430051" r:id="rId303"/>
          <o:OLEObject Type="Embed" ProgID="Equation.DSMT4" ShapeID="_x0000_s4099" DrawAspect="Content" ObjectID="_1715430052" r:id="rId304"/>
          <o:OLEObject Type="Embed" ProgID="Equation.DSMT4" ShapeID="_x0000_s4103" DrawAspect="Content" ObjectID="_1715430053" r:id="rId305"/>
          <o:OLEObject Type="Embed" ProgID="Equation.DSMT4" ShapeID="_x0000_s4104" DrawAspect="Content" ObjectID="_1715430054" r:id="rId306"/>
          <o:OLEObject Type="Embed" ProgID="Equation.DSMT4" ShapeID="_x0000_s4105" DrawAspect="Content" ObjectID="_1715430055" r:id="rId307"/>
          <o:OLEObject Type="Embed" ProgID="Equation.DSMT4" ShapeID="_x0000_s4109" DrawAspect="Content" ObjectID="_1715430056" r:id="rId308"/>
          <o:OLEObject Type="Embed" ProgID="Equation.DSMT4" ShapeID="_x0000_s4110" DrawAspect="Content" ObjectID="_1715430057" r:id="rId309"/>
          <o:OLEObject Type="Embed" ProgID="Equation.DSMT4" ShapeID="_x0000_s4114" DrawAspect="Content" ObjectID="_1715430058" r:id="rId310"/>
        </w:pict>
      </w:r>
    </w:p>
    <w:p w14:paraId="7085DC26" w14:textId="5A5B86A1" w:rsidR="000A24B7" w:rsidRDefault="000A24B7"/>
    <w:p w14:paraId="0448ACD4" w14:textId="731AE86D" w:rsidR="000A24B7" w:rsidRDefault="000A24B7"/>
    <w:p w14:paraId="6A538C44" w14:textId="2238F17C" w:rsidR="000A24B7" w:rsidRDefault="000A24B7"/>
    <w:p w14:paraId="7D94E148" w14:textId="5393930C" w:rsidR="000A24B7" w:rsidRDefault="000A24B7"/>
    <w:p w14:paraId="5F7D11FE" w14:textId="5C2826EC" w:rsidR="000A24B7" w:rsidRDefault="000A24B7"/>
    <w:p w14:paraId="0B6A09EC" w14:textId="7E0B6292" w:rsidR="000A24B7" w:rsidRDefault="000A24B7"/>
    <w:p w14:paraId="15D171F4" w14:textId="1F0D5B4F" w:rsidR="000A24B7" w:rsidRDefault="000A24B7"/>
    <w:p w14:paraId="5E74ABFB" w14:textId="3CF6A48F" w:rsidR="000A24B7" w:rsidRDefault="000A24B7"/>
    <w:p w14:paraId="5D13DCC3" w14:textId="5E09045F" w:rsidR="000A24B7" w:rsidRDefault="000A24B7"/>
    <w:p w14:paraId="1AF9A10E" w14:textId="75A4692E" w:rsidR="000A24B7" w:rsidRDefault="000A24B7"/>
    <w:p w14:paraId="3F63F469" w14:textId="78A42CCB" w:rsidR="000A24B7" w:rsidRDefault="000A24B7"/>
    <w:p w14:paraId="5F218876" w14:textId="77777777" w:rsidR="00835155" w:rsidRDefault="009271D1" w:rsidP="00835155">
      <w:r>
        <w:pict w14:anchorId="5075A79E">
          <v:group id="_x0000_s4211" editas="canvas" style="width:415.3pt;height:325.95pt;mso-position-horizontal-relative:char;mso-position-vertical-relative:line" coordorigin="1800,2219" coordsize="8306,6519">
            <v:shape id="_x0000_s4212" type="#_x0000_t75" style="position:absolute;left:1800;top:2219;width:8306;height:6519" o:preferrelative="f" stroked="t" strokecolor="lime" strokeweight="2pt">
              <v:fill o:detectmouseclick="t"/>
              <v:stroke r:id="rId74" o:title="" filltype="pattern"/>
              <v:path o:extrusionok="t" o:connecttype="none"/>
              <o:lock v:ext="edit" aspectratio="f" text="t"/>
            </v:shape>
            <v:rect id="_x0000_s4213" style="position:absolute;left:1920;top:2380;width:2117;height:330" filled="f" stroked="f" strokecolor="white" strokeweight="1pt">
              <v:fill color2="black"/>
              <v:textbox style="mso-next-textbox:#_x0000_s4213" inset="1pt,0,1pt,0">
                <w:txbxContent>
                  <w:p w14:paraId="4CAC2AAB" w14:textId="40B7ED42" w:rsidR="00835155" w:rsidRPr="00496884" w:rsidRDefault="00835155" w:rsidP="00835155">
                    <w:pPr>
                      <w:pStyle w:val="1"/>
                      <w:rPr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六、作影响线</w:t>
                    </w:r>
                  </w:p>
                </w:txbxContent>
              </v:textbox>
            </v:rect>
            <v:shape id="_x0000_s4214" type="#_x0000_t75" style="position:absolute;left:4064;top:2357;width:3351;height:369">
              <v:imagedata r:id="rId61" o:title=""/>
              <o:lock v:ext="edit" aspectratio="f"/>
            </v:shape>
            <v:rect id="_x0000_s4215" style="position:absolute;left:7296;top:2317;width:1764;height:363" filled="f" stroked="f" strokecolor="white" strokeweight="1pt">
              <v:fill color2="black"/>
              <v:textbox style="mso-next-textbox:#_x0000_s4215" inset="1pt,1pt,1pt,1pt">
                <w:txbxContent>
                  <w:p w14:paraId="53F53A50" w14:textId="77777777" w:rsidR="00835155" w:rsidRPr="00854832" w:rsidRDefault="00835155" w:rsidP="00835155">
                    <w:pPr>
                      <w:spacing w:line="40" w:lineRule="atLeast"/>
                      <w:jc w:val="center"/>
                      <w:rPr>
                        <w:iCs/>
                      </w:rPr>
                    </w:pPr>
                    <w:r>
                      <w:rPr>
                        <w:rFonts w:ascii="宋体" w:hAnsi="宋体" w:hint="eastAsia"/>
                      </w:rPr>
                      <w:t>和</w:t>
                    </w:r>
                    <w:r>
                      <w:rPr>
                        <w:rFonts w:hint="eastAsia"/>
                        <w:i/>
                      </w:rPr>
                      <w:t>B</w:t>
                    </w:r>
                    <w:r>
                      <w:rPr>
                        <w:rFonts w:ascii="宋体" w:hAnsi="宋体" w:hint="eastAsia"/>
                      </w:rPr>
                      <w:t>截面剪力</w:t>
                    </w:r>
                  </w:p>
                </w:txbxContent>
              </v:textbox>
            </v:rect>
            <v:line id="_x0000_s4216" style="position:absolute;rotation:-90" from="7488,3431" to="7931,3432" strokecolor="blue" strokeweight="1pt">
              <v:stroke startarrowwidth="narrow" startarrowlength="short" endarrowwidth="narrow" endarrowlength="short"/>
              <o:lock v:ext="edit" aspectratio="t"/>
            </v:line>
            <v:shape id="_x0000_s4217" type="#_x0000_t75" style="position:absolute;left:4834;top:7145;width:824;height:369">
              <v:imagedata r:id="rId311" o:title=""/>
              <o:lock v:ext="edit" aspectratio="f"/>
            </v:shape>
            <v:line id="_x0000_s4218" style="position:absolute;rotation:360;flip:x y" from="4554,7018" to="4555,7473" strokecolor="red" strokeweight="2pt">
              <v:stroke startarrowwidth="narrow" startarrowlength="long" endarrow="classic" endarrowlength="long"/>
              <o:lock v:ext="edit" aspectratio="t"/>
            </v:line>
            <v:line id="_x0000_s4219" style="position:absolute" from="7917,2807" to="9368,3668" strokecolor="blue" strokeweight="1pt">
              <v:stroke startarrowwidth="narrow" startarrowlength="short" endarrowwidth="narrow" endarrowlength="short"/>
            </v:line>
            <v:group id="_x0000_s4220" style="position:absolute;left:3406;top:4485;width:208;height:194" coordorigin="5159,4868" coordsize="248,254">
              <v:oval id="_x0000_s4221" style="position:absolute;left:5159;top:4868;width:248;height:254" strokecolor="blue" strokeweight="1pt"/>
              <v:line id="_x0000_s4222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4223" style="position:absolute;rotation:360;flip:x y" from="2285,4460" to="2286,4915" strokecolor="red" strokeweight="2pt">
              <v:stroke startarrowwidth="narrow" startarrowlength="long" endarrow="classic" endarrowlength="long"/>
              <o:lock v:ext="edit" aspectratio="t"/>
            </v:line>
            <v:line id="_x0000_s4224" style="position:absolute" from="2261,4084" to="3695,4825" strokecolor="blue" strokeweight="1pt">
              <v:stroke startarrowwidth="narrow" startarrowlength="short" endarrowwidth="narrow" endarrowlength="short"/>
            </v:line>
            <v:line id="_x0000_s4225" style="position:absolute;rotation:-90" from="3498,4653" to="3841,4654" strokecolor="blue" strokeweight="1pt">
              <v:stroke startarrowwidth="narrow" startarrowlength="short" endarrowwidth="narrow" endarrowlength="short"/>
              <o:lock v:ext="edit" aspectratio="t"/>
            </v:line>
            <v:group id="_x0000_s4226" style="position:absolute;left:2344;top:4198;width:188;height:214" coordorigin="5489,4868" coordsize="248,254">
              <v:oval id="_x0000_s4227" style="position:absolute;left:5489;top:4868;width:248;height:254" strokecolor="blue" strokeweight="1pt"/>
              <v:group id="_x0000_s4228" style="position:absolute;left:5547;top:4906;width:140;height:170" coordorigin="5547,4906" coordsize="208,208">
                <v:line id="_x0000_s4229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230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231" type="#_x0000_t75" style="position:absolute;left:4824;top:4819;width:799;height:369">
              <v:imagedata r:id="rId312" o:title=""/>
              <o:lock v:ext="edit" aspectratio="f"/>
            </v:shape>
            <v:shape id="_x0000_s4232" type="#_x0000_t75" style="position:absolute;left:2061;top:3971;width:192;height:345" o:preferrelative="f">
              <v:imagedata r:id="rId250" o:title=""/>
            </v:shape>
            <v:group id="_x0000_s4233" style="position:absolute;left:1867;top:4290;width:416;height:321" coordorigin="6972,5867" coordsize="416,321">
              <v:group id="_x0000_s4234" style="position:absolute;left:6879;top:5960;width:321;height:136;rotation:90;flip:y" coordorigin="2475,-970" coordsize="276,118">
                <o:lock v:ext="edit" aspectratio="t"/>
                <v:line id="_x0000_s423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23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23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23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23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24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241" style="position:absolute;rotation:-90" from="7226,5955" to="7227,6100" strokeweight="1.5pt">
                <v:stroke startarrowwidth="narrow" startarrowlength="short" endarrowwidth="narrow" endarrowlength="short"/>
                <o:lock v:ext="edit" aspectratio="t"/>
              </v:line>
              <v:oval id="_x0000_s4242" style="position:absolute;left:7058;top:5971;width:113;height:113;rotation:90;flip:y" strokeweight="1.5pt">
                <v:fill color2="black"/>
                <o:lock v:ext="edit" aspectratio="t"/>
              </v:oval>
              <v:oval id="_x0000_s4243" style="position:absolute;left:7275;top:5977;width:113;height:113" strokeweight="1.5pt">
                <v:fill color2="black"/>
                <o:lock v:ext="edit" aspectratio="t"/>
              </v:oval>
            </v:group>
            <v:line id="_x0000_s4244" style="position:absolute;rotation:-90" from="2106,4272" to="2449,4273" strokecolor="blue" strokeweight="1pt">
              <v:stroke startarrowwidth="narrow" startarrowlength="short" endarrowwidth="narrow" endarrowlength="short"/>
              <o:lock v:ext="edit" aspectratio="t"/>
            </v:line>
            <v:line id="_x0000_s4245" style="position:absolute" from="3895,4105" to="5318,4816" strokecolor="blue" strokeweight="1pt">
              <v:stroke startarrowwidth="narrow" startarrowlength="short" endarrowwidth="narrow" endarrowlength="short"/>
            </v:line>
            <v:shape id="_x0000_s4246" type="#_x0000_t75" style="position:absolute;left:3689;top:4585;width:202;height:363" o:preferrelative="f">
              <v:imagedata r:id="rId250" o:title=""/>
            </v:shape>
            <v:shape id="_x0000_s4247" type="#_x0000_t75" style="position:absolute;left:7411;top:4823;width:824;height:346">
              <v:imagedata r:id="rId313" o:title=""/>
              <o:lock v:ext="edit" aspectratio="f"/>
            </v:shape>
            <v:shape id="_x0000_s4248" style="position:absolute;left:7306;top:4399;width:243;height:386;rotation:11849655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4249" style="position:absolute;rotation:-90" from="7691,4383" to="8064,4384" strokecolor="blue" strokeweight="1pt">
              <v:stroke startarrowwidth="narrow" startarrowlength="short" endarrowwidth="narrow" endarrowlength="short"/>
              <o:lock v:ext="edit" aspectratio="t"/>
            </v:line>
            <v:shape id="_x0000_s4250" type="#_x0000_t75" style="position:absolute;left:7669;top:4124;width:206;height:334">
              <v:imagedata r:id="rId7" o:title=""/>
            </v:shape>
            <v:line id="_x0000_s4251" style="position:absolute" from="7877,4214" to="9220,5044" strokecolor="blue" strokeweight="1pt">
              <v:stroke startarrowwidth="narrow" startarrowlength="short" endarrowwidth="narrow" endarrowlength="short"/>
            </v:line>
            <v:group id="_x0000_s4252" style="position:absolute;left:7452;top:3306;width:208;height:194" coordorigin="5159,4868" coordsize="248,254">
              <v:oval id="_x0000_s4253" style="position:absolute;left:5159;top:4868;width:248;height:254" strokecolor="blue" strokeweight="1pt"/>
              <v:line id="_x0000_s425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255" type="#_x0000_t75" style="position:absolute;left:8655;top:6346;width:824;height:392">
              <v:imagedata r:id="rId314" o:title=""/>
              <o:lock v:ext="edit" aspectratio="f"/>
            </v:shape>
            <v:line id="_x0000_s4256" style="position:absolute;rotation:360;flip:x" from="6580,5393" to="6581,5848" strokecolor="red" strokeweight="2pt">
              <v:stroke startarrowwidth="narrow" startarrowlength="long" endarrow="classic" endarrowlength="long"/>
              <o:lock v:ext="edit" aspectratio="t"/>
            </v:line>
            <v:group id="_x0000_s4257" style="position:absolute;left:6341;top:5908;width:208;height:194" coordorigin="5159,4868" coordsize="248,254">
              <v:oval id="_x0000_s4258" style="position:absolute;left:5159;top:4868;width:248;height:254" strokecolor="blue" strokeweight="1pt"/>
              <v:line id="_x0000_s4259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4260" style="position:absolute;rotation:-90" from="6400,6063" to="6773,6064" strokecolor="blue" strokeweight="1pt">
              <v:stroke startarrowwidth="narrow" startarrowlength="short" endarrowwidth="narrow" endarrowlength="short"/>
              <o:lock v:ext="edit" aspectratio="t"/>
            </v:line>
            <v:shape id="_x0000_s4261" type="#_x0000_t75" style="position:absolute;left:6541;top:6014;width:202;height:363" o:preferrelative="f">
              <v:imagedata r:id="rId250" o:title=""/>
            </v:shape>
            <v:line id="_x0000_s4262" style="position:absolute;rotation:-180" from="7132,6654" to="7572,6656" strokecolor="blue" strokeweight="1pt">
              <v:stroke startarrowwidth="narrow" startarrowlength="short" endarrowwidth="narrow" endarrowlength="short"/>
              <o:lock v:ext="edit" aspectratio="t"/>
            </v:line>
            <v:shape id="_x0000_s4263" type="#_x0000_t75" style="position:absolute;left:8632;top:7206;width:824;height:392">
              <v:imagedata r:id="rId315" o:title=""/>
              <o:lock v:ext="edit" aspectratio="f"/>
            </v:shape>
            <v:line id="_x0000_s4264" style="position:absolute;rotation:360;flip:x y" from="7142,7141" to="7143,7596" strokecolor="red" strokeweight="2pt">
              <v:stroke startarrowwidth="narrow" startarrowlength="long" endarrow="classic" endarrowlength="long"/>
              <o:lock v:ext="edit" aspectratio="t"/>
            </v:line>
            <v:shape id="_x0000_s4265" type="#_x0000_t75" style="position:absolute;left:9181;top:5852;width:202;height:363" o:preferrelative="f">
              <v:imagedata r:id="rId250" o:title=""/>
            </v:shape>
            <v:line id="_x0000_s4266" style="position:absolute;rotation:360;flip:x y" from="3002,5827" to="3003,6282" strokecolor="red" strokeweight="2pt">
              <v:stroke startarrowwidth="narrow" startarrowlength="long" endarrow="classic" endarrowlength="long"/>
              <o:lock v:ext="edit" aspectratio="t"/>
            </v:line>
            <v:shape id="_x0000_s4267" type="#_x0000_t75" style="position:absolute;left:2628;top:5296;width:202;height:363" o:preferrelative="f">
              <v:imagedata r:id="rId250" o:title=""/>
            </v:shape>
            <v:group id="_x0000_s4268" style="position:absolute;left:3268;top:5560;width:188;height:214" coordorigin="5489,4868" coordsize="248,254">
              <v:oval id="_x0000_s4269" style="position:absolute;left:5489;top:4868;width:248;height:254" strokecolor="blue" strokeweight="1pt"/>
              <v:group id="_x0000_s4270" style="position:absolute;left:5547;top:4906;width:140;height:170" coordorigin="5547,4906" coordsize="208,208">
                <v:line id="_x0000_s4271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272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273" type="#_x0000_t75" style="position:absolute;left:4836;top:6072;width:799;height:369">
              <v:imagedata r:id="rId316" o:title=""/>
              <o:lock v:ext="edit" aspectratio="f"/>
            </v:shape>
            <v:line id="_x0000_s4274" style="position:absolute" from="6092,5876" to="6573,6246" strokecolor="blue" strokeweight="1pt">
              <v:stroke startarrowwidth="narrow" startarrowlength="short" endarrowwidth="narrow" endarrowlength="short"/>
            </v:line>
            <v:line id="_x0000_s4275" style="position:absolute" from="6827,5868" to="7528,6236" strokecolor="blue" strokeweight="1pt">
              <v:stroke startarrowwidth="narrow" startarrowlength="short" endarrowwidth="narrow" endarrowlength="short"/>
            </v:line>
            <v:line id="_x0000_s4276" style="position:absolute;rotation:-90" from="7326,6059" to="7729,6060" strokecolor="blue" strokeweight="1pt">
              <v:stroke startarrowwidth="narrow" startarrowlength="short" endarrowwidth="narrow" endarrowlength="short"/>
              <o:lock v:ext="edit" aspectratio="t"/>
            </v:line>
            <v:line id="_x0000_s4277" style="position:absolute" from="7737,5546" to="9165,6252" strokecolor="blue" strokeweight="1pt">
              <v:stroke startarrowwidth="narrow" startarrowlength="short" endarrowwidth="narrow" endarrowlength="short"/>
            </v:line>
            <v:group id="_x0000_s4278" style="position:absolute;left:7274;top:5906;width:208;height:194" coordorigin="5159,4868" coordsize="248,254">
              <v:oval id="_x0000_s4279" style="position:absolute;left:5159;top:4868;width:248;height:254" strokecolor="blue" strokeweight="1pt"/>
              <v:line id="_x0000_s4280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4281" style="position:absolute" from="2272,4453" to="3665,4454" strokeweight="1.5pt"/>
            <v:line id="_x0000_s4282" style="position:absolute;flip:y" from="3900,4462" to="5301,4464" strokeweight="1.5pt"/>
            <v:group id="_x0000_s4283" style="position:absolute;left:2801;top:4498;width:404;height:321;rotation:90;flip:x" coordorigin="1780,8026" coordsize="404,321">
              <o:lock v:ext="edit" aspectratio="t"/>
              <v:group id="_x0000_s4284" style="position:absolute;left:1955;top:8119;width:321;height:136;rotation:90;flip:x" coordorigin="2475,-970" coordsize="276,118">
                <o:lock v:ext="edit" aspectratio="t"/>
                <v:line id="_x0000_s428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28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28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28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28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29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29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292" style="position:absolute;left:1780;top:8130;width:113;height:113;rotation:90;flip:x" strokeweight="1.5pt">
                <v:fill color2="black"/>
                <o:lock v:ext="edit" aspectratio="t"/>
              </v:oval>
              <v:oval id="_x0000_s4293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4294" style="position:absolute;rotation:-90" from="3711,4265" to="4076,4266" strokecolor="blue" strokeweight="1pt">
              <v:stroke startarrowwidth="narrow" startarrowlength="short" endarrowwidth="narrow" endarrowlength="short"/>
              <o:lock v:ext="edit" aspectratio="t"/>
            </v:line>
            <v:group id="_x0000_s4295" style="position:absolute;left:3952;top:4218;width:188;height:214" coordorigin="5489,4868" coordsize="248,254">
              <v:oval id="_x0000_s4296" style="position:absolute;left:5489;top:4868;width:248;height:254" strokecolor="blue" strokeweight="1pt"/>
              <v:group id="_x0000_s4297" style="position:absolute;left:5547;top:4906;width:140;height:170" coordorigin="5547,4906" coordsize="208,208">
                <v:line id="_x0000_s4298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299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300" type="#_x0000_t75" style="position:absolute;left:3703;top:3951;width:202;height:363" o:preferrelative="f">
              <v:imagedata r:id="rId250" o:title=""/>
            </v:shape>
            <v:line id="_x0000_s4301" style="position:absolute;rotation:-90" from="3695,6078" to="4068,6079" strokecolor="blue" strokeweight="1pt">
              <v:stroke startarrowwidth="narrow" startarrowlength="short" endarrowwidth="narrow" endarrowlength="short"/>
              <o:lock v:ext="edit" aspectratio="t"/>
            </v:line>
            <v:line id="_x0000_s4302" style="position:absolute;rotation:-90" from="3415,5591" to="3928,5592" strokecolor="blue" strokeweight="1pt">
              <v:stroke startarrowwidth="narrow" startarrowlength="short" endarrowwidth="narrow" endarrowlength="short"/>
              <o:lock v:ext="edit" aspectratio="t"/>
            </v:line>
            <v:line id="_x0000_s4303" style="position:absolute;rotation:-180;flip:y" from="2260,5339" to="3675,5848" strokecolor="blue" strokeweight="1pt">
              <v:stroke startarrowwidth="narrow" startarrowlength="short" endarrowwidth="narrow" endarrowlength="short"/>
            </v:line>
            <v:line id="_x0000_s4304" style="position:absolute;rotation:-90" from="3718,6849" to="4091,6850" strokecolor="blue" strokeweight="1pt">
              <v:stroke startarrowwidth="narrow" startarrowlength="short" endarrowwidth="narrow" endarrowlength="short"/>
              <o:lock v:ext="edit" aspectratio="t"/>
            </v:line>
            <v:line id="_x0000_s4305" style="position:absolute;rotation:-90" from="5133,6859" to="5506,6860" strokecolor="blue" strokeweight="1pt">
              <v:stroke startarrowwidth="narrow" startarrowlength="short" endarrowwidth="narrow" endarrowlength="short"/>
              <o:lock v:ext="edit" aspectratio="t"/>
            </v:line>
            <v:group id="_x0000_s4306" style="position:absolute;left:4484;top:6746;width:188;height:214" coordorigin="5489,4868" coordsize="248,254">
              <v:oval id="_x0000_s4307" style="position:absolute;left:5489;top:4868;width:248;height:254" strokecolor="blue" strokeweight="1pt"/>
              <v:group id="_x0000_s4308" style="position:absolute;left:5547;top:4906;width:140;height:170" coordorigin="5547,4906" coordsize="208,208">
                <v:line id="_x0000_s4309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310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4311" style="position:absolute;rotation:-180" from="3895,6661" to="5318,6666" strokecolor="blue" strokeweight="1pt">
              <v:stroke startarrowwidth="narrow" startarrowlength="short" endarrowwidth="narrow" endarrowlength="short"/>
              <o:lock v:ext="edit" aspectratio="t"/>
            </v:line>
            <v:shape id="_x0000_s4312" type="#_x0000_t75" style="position:absolute;left:3674;top:6533;width:202;height:363" o:preferrelative="f">
              <v:imagedata r:id="rId250" o:title=""/>
            </v:shape>
            <v:shape id="_x0000_s4313" type="#_x0000_t75" style="position:absolute;left:5343;top:6667;width:202;height:363" o:preferrelative="f">
              <v:imagedata r:id="rId250" o:title=""/>
            </v:shape>
            <v:shape id="_x0000_s4314" style="position:absolute;left:6771;top:3044;width:243;height:386;rotation:11849655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315" style="position:absolute;left:7107;top:3039;width:243;height:386;rotation:11849655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316" type="#_x0000_t75" style="position:absolute;left:8717;top:3657;width:824;height:346">
              <v:imagedata r:id="rId317" o:title=""/>
              <o:lock v:ext="edit" aspectratio="f"/>
            </v:shape>
            <v:line id="_x0000_s4317" style="position:absolute" from="7117,3267" to="7700,3648" strokecolor="blue" strokeweight="1pt">
              <v:stroke startarrowwidth="narrow" startarrowlength="short" endarrowwidth="narrow" endarrowlength="short"/>
            </v:line>
            <v:line id="_x0000_s4318" style="position:absolute;rotation:-90" from="7701,3021" to="8144,3022" strokecolor="blue" strokeweight="1pt">
              <v:stroke startarrowwidth="narrow" startarrowlength="short" endarrowwidth="narrow" endarrowlength="short"/>
              <o:lock v:ext="edit" aspectratio="t"/>
            </v:line>
            <v:group id="_x0000_s4319" style="position:absolute;left:8042;top:2973;width:188;height:214" coordorigin="5489,4868" coordsize="248,254">
              <v:oval id="_x0000_s4320" style="position:absolute;left:5489;top:4868;width:248;height:254" strokecolor="blue" strokeweight="1pt"/>
              <v:group id="_x0000_s4321" style="position:absolute;left:5547;top:4906;width:140;height:170" coordorigin="5547,4906" coordsize="208,208">
                <v:line id="_x0000_s4322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323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324" type="#_x0000_t75" style="position:absolute;left:7719;top:3419;width:206;height:334">
              <v:imagedata r:id="rId7" o:title=""/>
            </v:shape>
            <v:shape id="_x0000_s4325" type="#_x0000_t75" style="position:absolute;left:7696;top:2738;width:206;height:334">
              <v:imagedata r:id="rId7" o:title=""/>
            </v:shape>
            <v:group id="_x0000_s4326" style="position:absolute;left:7921;top:4321;width:188;height:214" coordorigin="5489,4868" coordsize="248,254">
              <v:oval id="_x0000_s4327" style="position:absolute;left:5489;top:4868;width:248;height:254" strokecolor="blue" strokeweight="1pt"/>
              <v:group id="_x0000_s4328" style="position:absolute;left:5547;top:4906;width:140;height:170" coordorigin="5547,4906" coordsize="208,208">
                <v:line id="_x0000_s4329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330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4331" style="position:absolute;rotation:-90" from="7575,5714" to="7908,5715" strokecolor="blue" strokeweight="1pt">
              <v:stroke startarrowwidth="narrow" startarrowlength="short" endarrowwidth="narrow" endarrowlength="short"/>
              <o:lock v:ext="edit" aspectratio="t"/>
            </v:line>
            <v:group id="_x0000_s4332" style="position:absolute;left:7787;top:5651;width:188;height:214" coordorigin="5489,4868" coordsize="248,254">
              <v:oval id="_x0000_s4333" style="position:absolute;left:5489;top:4868;width:248;height:254" strokecolor="blue" strokeweight="1pt"/>
              <v:group id="_x0000_s4334" style="position:absolute;left:5547;top:4906;width:140;height:170" coordorigin="5547,4906" coordsize="208,208">
                <v:line id="_x0000_s4335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336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337" type="#_x0000_t75" style="position:absolute;left:7524;top:5974;width:202;height:363" o:preferrelative="f">
              <v:imagedata r:id="rId250" o:title=""/>
            </v:shape>
            <v:shape id="_x0000_s4338" type="#_x0000_t75" style="position:absolute;left:7571;top:5332;width:202;height:363" o:preferrelative="f">
              <v:imagedata r:id="rId250" o:title=""/>
            </v:shape>
            <v:line id="_x0000_s4339" style="position:absolute;rotation:-90" from="2856,5732" to="3157,5733" strokecolor="blue" strokeweight="1pt">
              <v:stroke startarrowwidth="narrow" startarrowlength="short" endarrowwidth="narrow" endarrowlength="short"/>
              <o:lock v:ext="edit" aspectratio="t"/>
            </v:line>
            <v:line id="_x0000_s4340" style="position:absolute" from="2756,5481" to="3005,5739" strokecolor="blue">
              <v:stroke startarrowwidth="narrow" startarrowlength="short" endarrowwidth="narrow" endarrowlength="short"/>
            </v:line>
            <v:line id="_x0000_s4341" style="position:absolute;flip:y" from="3885,5509" to="5320,6251" strokecolor="blue" strokeweight="1pt">
              <v:stroke startarrowwidth="narrow" startarrowlength="short" endarrowwidth="narrow" endarrowlength="short"/>
            </v:line>
            <v:group id="_x0000_s4342" style="position:absolute;left:3929;top:5900;width:208;height:194" coordorigin="5159,4868" coordsize="248,254">
              <v:oval id="_x0000_s4343" style="position:absolute;left:5159;top:4868;width:248;height:254" strokecolor="blue" strokeweight="1pt"/>
              <v:line id="_x0000_s434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345" type="#_x0000_t75" style="position:absolute;left:3677;top:5345;width:276;height:345" o:preferrelative="f">
              <v:imagedata r:id="rId318" o:title=""/>
            </v:shape>
            <v:shape id="_x0000_s4346" type="#_x0000_t75" style="position:absolute;left:2561;top:3487;width:173;height:281" o:preferrelative="f">
              <v:imagedata r:id="rId7" o:title=""/>
              <o:lock v:ext="edit" aspectratio="f"/>
            </v:shape>
            <v:shape id="_x0000_s4347" type="#_x0000_t75" style="position:absolute;left:3417;top:3517;width:173;height:281" o:preferrelative="f">
              <v:imagedata r:id="rId7" o:title=""/>
              <o:lock v:ext="edit" aspectratio="f"/>
            </v:shape>
            <v:shape id="_x0000_s4348" type="#_x0000_t75" style="position:absolute;left:4167;top:3547;width:173;height:281" o:preferrelative="f">
              <v:imagedata r:id="rId7" o:title=""/>
              <o:lock v:ext="edit" aspectratio="f"/>
            </v:shape>
            <v:line id="_x0000_s4349" style="position:absolute" from="2256,3196" to="3696,3197" strokeweight="1.5pt"/>
            <v:group id="_x0000_s4350" style="position:absolute;left:2831;top:3252;width:404;height:321;rotation:90;flip:x" coordorigin="1780,8026" coordsize="404,321">
              <o:lock v:ext="edit" aspectratio="t"/>
              <v:group id="_x0000_s4351" style="position:absolute;left:1955;top:8119;width:321;height:136;rotation:90;flip:x" coordorigin="2475,-970" coordsize="276,118">
                <o:lock v:ext="edit" aspectratio="t"/>
                <v:line id="_x0000_s435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35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35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35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35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35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35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359" style="position:absolute;left:1780;top:8130;width:113;height:113;rotation:90;flip:x" strokeweight="1.5pt">
                <v:fill color2="black"/>
                <o:lock v:ext="edit" aspectratio="t"/>
              </v:oval>
              <v:oval id="_x0000_s4360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4361" type="#_x0000_t75" style="position:absolute;left:3459;top:3189;width:308;height:274">
              <v:imagedata r:id="rId50" o:title=""/>
              <o:lock v:ext="edit" aspectratio="f"/>
            </v:shape>
            <v:shape id="_x0000_s4362" type="#_x0000_t75" style="position:absolute;left:2764;top:3193;width:308;height:251">
              <v:imagedata r:id="rId11" o:title=""/>
              <o:lock v:ext="edit" aspectratio="f"/>
            </v:shape>
            <v:line id="_x0000_s4363" style="position:absolute;rotation:180;flip:y" from="2640,2758" to="2641,3213" strokecolor="blue" strokeweight="2pt">
              <v:stroke startarrowwidth="narrow" startarrowlength="long" endarrow="classic" endarrowlength="long"/>
              <o:lock v:ext="edit" aspectratio="t"/>
            </v:line>
            <v:shape id="_x0000_s4364" type="#_x0000_t75" style="position:absolute;left:2218;top:2941;width:308;height:251">
              <v:imagedata r:id="rId10" o:title=""/>
              <o:lock v:ext="edit" aspectratio="f"/>
            </v:shape>
            <v:shape id="_x0000_s4365" type="#_x0000_t75" style="position:absolute;left:2770;top:2668;width:607;height:374">
              <v:imagedata r:id="rId63" o:title=""/>
              <o:lock v:ext="edit" aspectratio="f"/>
            </v:shape>
            <v:shape id="_x0000_s4366" type="#_x0000_t75" style="position:absolute;left:4272;top:3198;width:336;height:251">
              <v:imagedata r:id="rId12" o:title=""/>
              <o:lock v:ext="edit" aspectratio="f"/>
            </v:shape>
            <v:group id="_x0000_s4367" style="position:absolute;left:4387;top:3266;width:404;height:321;rotation:90;flip:x" coordorigin="1780,8026" coordsize="404,321">
              <o:lock v:ext="edit" aspectratio="t"/>
              <v:group id="_x0000_s4368" style="position:absolute;left:1955;top:8119;width:321;height:136;rotation:90;flip:x" coordorigin="2475,-970" coordsize="276,118">
                <o:lock v:ext="edit" aspectratio="t"/>
                <v:line id="_x0000_s436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37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37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37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37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37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37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376" style="position:absolute;left:1780;top:8130;width:113;height:113;rotation:90;flip:x" strokeweight="1.5pt">
                <v:fill color2="black"/>
                <o:lock v:ext="edit" aspectratio="t"/>
              </v:oval>
              <v:oval id="_x0000_s437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378" style="position:absolute;left:1872;top:3058;width:520;height:505" coordorigin="7104,4142" coordsize="520,505">
              <o:lock v:ext="edit" aspectratio="t"/>
              <v:group id="_x0000_s4379" style="position:absolute;left:7011;top:4235;width:321;height:136;rotation:90;flip:y" coordorigin="2475,-970" coordsize="276,118">
                <o:lock v:ext="edit" aspectratio="t"/>
                <v:line id="_x0000_s438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38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38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38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38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38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386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387" style="position:absolute;left:7190;top:4246;width:113;height:113;rotation:90;flip:y" strokeweight="1.5pt">
                <v:fill color2="black"/>
                <o:lock v:ext="edit" aspectratio="t"/>
              </v:oval>
              <v:group id="_x0000_s4388" style="position:absolute;left:7262;top:4284;width:404;height:321;rotation:90;flip:x" coordorigin="1780,8026" coordsize="404,321">
                <o:lock v:ext="edit" aspectratio="t"/>
                <v:group id="_x0000_s4389" style="position:absolute;left:1955;top:8119;width:321;height:136;rotation:90;flip:x" coordorigin="2475,-970" coordsize="276,118">
                  <o:lock v:ext="edit" aspectratio="t"/>
                  <v:line id="_x0000_s439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39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39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39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39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39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39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397" style="position:absolute;left:1780;top:8130;width:113;height:113;rotation:90;flip:x" strokeweight="1.5pt">
                  <v:fill color2="black"/>
                  <o:lock v:ext="edit" aspectratio="t"/>
                </v:oval>
                <v:oval id="_x0000_s439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399" style="position:absolute;left:2219;top:3667;width:3136;height:308" coordorigin="6145,6324" coordsize="3507,308">
              <v:line id="_x0000_s4400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4401" style="position:absolute" from="6145,6331" to="6145,6631" strokeweight="1pt">
                <v:stroke startarrowwidth="narrow" startarrowlength="short" endarrowwidth="narrow" endarrowlength="short"/>
              </v:line>
              <v:line id="_x0000_s4402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4403" style="position:absolute" from="7021,6324" to="7021,6624" strokeweight="1pt">
                <v:stroke startarrowwidth="narrow" startarrowlength="short" endarrowwidth="narrow" endarrowlength="short"/>
              </v:line>
              <v:line id="_x0000_s4404" style="position:absolute" from="7897,6330" to="7897,6630" strokeweight="1pt">
                <v:stroke startarrowwidth="narrow" startarrowlength="short" endarrowwidth="narrow" endarrowlength="short"/>
              </v:line>
              <v:line id="_x0000_s4405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4406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4407" style="position:absolute" from="8775,6326" to="8775,6626" strokeweight="1pt">
                <v:stroke startarrowwidth="narrow" startarrowlength="short" endarrowwidth="narrow" endarrowlength="short"/>
              </v:line>
              <v:line id="_x0000_s4408" style="position:absolute" from="9651,6332" to="9651,6632" strokeweight="1pt">
                <v:stroke startarrowwidth="narrow" startarrowlength="short" endarrowwidth="narrow" endarrowlength="short"/>
              </v:line>
            </v:group>
            <v:group id="_x0000_s4409" style="position:absolute;left:3646;top:3104;width:327;height:212;rotation:-90" coordorigin="7024,8255" coordsize="434,372">
              <v:line id="_x0000_s4410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411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412" style="position:absolute;left:7086;top:8497;width:117;height:120;rotation:-180" strokeweight="1.5pt">
                <v:fill color2="black"/>
              </v:oval>
              <v:oval id="_x0000_s4413" style="position:absolute;left:7085;top:8255;width:117;height:120;rotation:-180" strokeweight="1.5pt">
                <v:fill color2="black"/>
              </v:oval>
              <v:oval id="_x0000_s4414" style="position:absolute;left:7284;top:8497;width:117;height:120;rotation:-180" strokeweight="1.5pt">
                <v:fill color2="black"/>
              </v:oval>
              <v:oval id="_x0000_s4415" style="position:absolute;left:7281;top:8256;width:117;height:120;rotation:-180" strokeweight="1.5pt">
                <v:fill color2="black"/>
              </v:oval>
              <v:line id="_x0000_s4416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417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418" style="position:absolute" from="3920,3210" to="5360,3211" strokeweight="1.5pt"/>
            <v:shape id="_x0000_s4419" type="#_x0000_t75" style="position:absolute;left:4873;top:3532;width:173;height:281" o:preferrelative="f">
              <v:imagedata r:id="rId7" o:title=""/>
              <o:lock v:ext="edit" aspectratio="f"/>
            </v:shape>
            <v:shape id="_x0000_s4420" type="#_x0000_t75" style="position:absolute;left:5262;top:3235;width:308;height:251">
              <v:imagedata r:id="rId49" o:title=""/>
              <o:lock v:ext="edit" aspectratio="f"/>
            </v:shape>
            <v:group id="_x0000_s4421" style="position:absolute;left:3617;top:4341;width:327;height:212;rotation:-90" coordorigin="7024,8255" coordsize="434,372">
              <v:line id="_x0000_s442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42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424" style="position:absolute;left:7086;top:8497;width:117;height:120;rotation:-180" strokeweight="1.5pt">
                <v:fill color2="black"/>
              </v:oval>
              <v:oval id="_x0000_s4425" style="position:absolute;left:7085;top:8255;width:117;height:120;rotation:-180" strokeweight="1.5pt">
                <v:fill color2="black"/>
              </v:oval>
              <v:oval id="_x0000_s4426" style="position:absolute;left:7284;top:8497;width:117;height:120;rotation:-180" strokeweight="1.5pt">
                <v:fill color2="black"/>
              </v:oval>
              <v:oval id="_x0000_s4427" style="position:absolute;left:7281;top:8256;width:117;height:120;rotation:-180" strokeweight="1.5pt">
                <v:fill color2="black"/>
              </v:oval>
              <v:line id="_x0000_s442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42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group id="_x0000_s4430" style="position:absolute;left:4342;top:4526;width:404;height:321;rotation:90;flip:x" coordorigin="1780,8026" coordsize="404,321">
              <o:lock v:ext="edit" aspectratio="t"/>
              <v:group id="_x0000_s4431" style="position:absolute;left:1955;top:8119;width:321;height:136;rotation:90;flip:x" coordorigin="2475,-970" coordsize="276,118">
                <o:lock v:ext="edit" aspectratio="t"/>
                <v:line id="_x0000_s443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43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43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43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43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43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43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439" style="position:absolute;left:1780;top:8130;width:113;height:113;rotation:90;flip:x" strokeweight="1.5pt">
                <v:fill color2="black"/>
                <o:lock v:ext="edit" aspectratio="t"/>
              </v:oval>
              <v:oval id="_x0000_s4440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4441" style="position:absolute;rotation:-90" from="5124,4620" to="5467,4621" strokecolor="blue" strokeweight="1pt">
              <v:stroke startarrowwidth="narrow" startarrowlength="short" endarrowwidth="narrow" endarrowlength="short"/>
              <o:lock v:ext="edit" aspectratio="t"/>
            </v:line>
            <v:group id="_x0000_s4442" style="position:absolute;left:5026;top:4485;width:208;height:194" coordorigin="5159,4868" coordsize="248,254">
              <v:oval id="_x0000_s4443" style="position:absolute;left:5159;top:4868;width:248;height:254" strokecolor="blue" strokeweight="1pt"/>
              <v:line id="_x0000_s444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445" type="#_x0000_t75" style="position:absolute;left:5346;top:4326;width:202;height:363" o:preferrelative="f">
              <v:imagedata r:id="rId250" o:title=""/>
            </v:shape>
            <v:line id="_x0000_s4446" style="position:absolute" from="2225,5866" to="3665,5867" strokeweight="1.5pt"/>
            <v:group id="_x0000_s4447" style="position:absolute;left:4356;top:5936;width:404;height:321;rotation:90;flip:x" coordorigin="1780,8026" coordsize="404,321">
              <o:lock v:ext="edit" aspectratio="t"/>
              <v:group id="_x0000_s4448" style="position:absolute;left:1955;top:8119;width:321;height:136;rotation:90;flip:x" coordorigin="2475,-970" coordsize="276,118">
                <o:lock v:ext="edit" aspectratio="t"/>
                <v:line id="_x0000_s444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45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45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45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45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45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45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456" style="position:absolute;left:1780;top:8130;width:113;height:113;rotation:90;flip:x" strokeweight="1.5pt">
                <v:fill color2="black"/>
                <o:lock v:ext="edit" aspectratio="t"/>
              </v:oval>
              <v:oval id="_x0000_s445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458" style="position:absolute;left:1841;top:5728;width:520;height:505" coordorigin="7104,4142" coordsize="520,505">
              <o:lock v:ext="edit" aspectratio="t"/>
              <v:group id="_x0000_s4459" style="position:absolute;left:7011;top:4235;width:321;height:136;rotation:90;flip:y" coordorigin="2475,-970" coordsize="276,118">
                <o:lock v:ext="edit" aspectratio="t"/>
                <v:line id="_x0000_s446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46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46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46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46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46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466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467" style="position:absolute;left:7190;top:4246;width:113;height:113;rotation:90;flip:y" strokeweight="1.5pt">
                <v:fill color2="black"/>
                <o:lock v:ext="edit" aspectratio="t"/>
              </v:oval>
              <v:group id="_x0000_s4468" style="position:absolute;left:7262;top:4284;width:404;height:321;rotation:90;flip:x" coordorigin="1780,8026" coordsize="404,321">
                <o:lock v:ext="edit" aspectratio="t"/>
                <v:group id="_x0000_s4469" style="position:absolute;left:1955;top:8119;width:321;height:136;rotation:90;flip:x" coordorigin="2475,-970" coordsize="276,118">
                  <o:lock v:ext="edit" aspectratio="t"/>
                  <v:line id="_x0000_s447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47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47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47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47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47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47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477" style="position:absolute;left:1780;top:8130;width:113;height:113;rotation:90;flip:x" strokeweight="1.5pt">
                  <v:fill color2="black"/>
                  <o:lock v:ext="edit" aspectratio="t"/>
                </v:oval>
                <v:oval id="_x0000_s447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479" style="position:absolute;left:3615;top:5774;width:327;height:212;rotation:-90" coordorigin="7024,8255" coordsize="434,372">
              <v:line id="_x0000_s4480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481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482" style="position:absolute;left:7086;top:8497;width:117;height:120;rotation:-180" strokeweight="1.5pt">
                <v:fill color2="black"/>
              </v:oval>
              <v:oval id="_x0000_s4483" style="position:absolute;left:7085;top:8255;width:117;height:120;rotation:-180" strokeweight="1.5pt">
                <v:fill color2="black"/>
              </v:oval>
              <v:oval id="_x0000_s4484" style="position:absolute;left:7284;top:8497;width:117;height:120;rotation:-180" strokeweight="1.5pt">
                <v:fill color2="black"/>
              </v:oval>
              <v:oval id="_x0000_s4485" style="position:absolute;left:7281;top:8256;width:117;height:120;rotation:-180" strokeweight="1.5pt">
                <v:fill color2="black"/>
              </v:oval>
              <v:line id="_x0000_s4486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487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488" style="position:absolute" from="3889,5880" to="5329,5881" strokeweight="1.5pt"/>
            <v:line id="_x0000_s4489" style="position:absolute;rotation:-90" from="5135,5703" to="5508,5704" strokecolor="blue" strokeweight="1pt">
              <v:stroke startarrowwidth="narrow" startarrowlength="short" endarrowwidth="narrow" endarrowlength="short"/>
              <o:lock v:ext="edit" aspectratio="t"/>
            </v:line>
            <v:group id="_x0000_s4490" style="position:absolute;left:5031;top:5650;width:188;height:214" coordorigin="5489,4868" coordsize="248,254">
              <v:oval id="_x0000_s4491" style="position:absolute;left:5489;top:4868;width:248;height:254" strokecolor="blue" strokeweight="1pt"/>
              <v:group id="_x0000_s4492" style="position:absolute;left:5547;top:4906;width:140;height:170" coordorigin="5547,4906" coordsize="208,208">
                <v:line id="_x0000_s4493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494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495" type="#_x0000_t75" style="position:absolute;left:3685;top:6031;width:202;height:363" o:preferrelative="f">
              <v:imagedata r:id="rId250" o:title=""/>
            </v:shape>
            <v:shape id="_x0000_s4496" type="#_x0000_t75" style="position:absolute;left:5350;top:5484;width:202;height:363" o:preferrelative="f">
              <v:imagedata r:id="rId250" o:title=""/>
            </v:shape>
            <v:line id="_x0000_s4497" style="position:absolute" from="2233,7013" to="3673,7014" strokeweight="1.5pt"/>
            <v:group id="_x0000_s4498" style="position:absolute;left:2808;top:7069;width:404;height:321;rotation:90;flip:x" coordorigin="1780,8026" coordsize="404,321">
              <o:lock v:ext="edit" aspectratio="t"/>
              <v:group id="_x0000_s4499" style="position:absolute;left:1955;top:8119;width:321;height:136;rotation:90;flip:x" coordorigin="2475,-970" coordsize="276,118">
                <o:lock v:ext="edit" aspectratio="t"/>
                <v:line id="_x0000_s450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50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50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50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50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50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50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507" style="position:absolute;left:1780;top:8130;width:113;height:113;rotation:90;flip:x" strokeweight="1.5pt">
                <v:fill color2="black"/>
                <o:lock v:ext="edit" aspectratio="t"/>
              </v:oval>
              <v:oval id="_x0000_s4508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4509" type="#_x0000_t75" style="position:absolute;left:4249;top:7015;width:336;height:251">
              <v:imagedata r:id="rId12" o:title=""/>
              <o:lock v:ext="edit" aspectratio="f"/>
            </v:shape>
            <v:group id="_x0000_s4510" style="position:absolute;left:1849;top:6875;width:520;height:505" coordorigin="7104,4142" coordsize="520,505">
              <o:lock v:ext="edit" aspectratio="t"/>
              <v:group id="_x0000_s4511" style="position:absolute;left:7011;top:4235;width:321;height:136;rotation:90;flip:y" coordorigin="2475,-970" coordsize="276,118">
                <o:lock v:ext="edit" aspectratio="t"/>
                <v:line id="_x0000_s451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51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51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51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51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51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51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519" style="position:absolute;left:7190;top:4246;width:113;height:113;rotation:90;flip:y" strokeweight="1.5pt">
                <v:fill color2="black"/>
                <o:lock v:ext="edit" aspectratio="t"/>
              </v:oval>
              <v:group id="_x0000_s4520" style="position:absolute;left:7262;top:4284;width:404;height:321;rotation:90;flip:x" coordorigin="1780,8026" coordsize="404,321">
                <o:lock v:ext="edit" aspectratio="t"/>
                <v:group id="_x0000_s4521" style="position:absolute;left:1955;top:8119;width:321;height:136;rotation:90;flip:x" coordorigin="2475,-970" coordsize="276,118">
                  <o:lock v:ext="edit" aspectratio="t"/>
                  <v:line id="_x0000_s452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52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52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52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52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52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52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529" style="position:absolute;left:1780;top:8130;width:113;height:113;rotation:90;flip:x" strokeweight="1.5pt">
                  <v:fill color2="black"/>
                  <o:lock v:ext="edit" aspectratio="t"/>
                </v:oval>
                <v:oval id="_x0000_s453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531" style="position:absolute;left:3623;top:6921;width:327;height:212;rotation:-90" coordorigin="7024,8255" coordsize="434,372">
              <v:line id="_x0000_s453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53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534" style="position:absolute;left:7086;top:8497;width:117;height:120;rotation:-180" strokeweight="1.5pt">
                <v:fill color2="black"/>
              </v:oval>
              <v:oval id="_x0000_s4535" style="position:absolute;left:7085;top:8255;width:117;height:120;rotation:-180" strokeweight="1.5pt">
                <v:fill color2="black"/>
              </v:oval>
              <v:oval id="_x0000_s4536" style="position:absolute;left:7284;top:8497;width:117;height:120;rotation:-180" strokeweight="1.5pt">
                <v:fill color2="black"/>
              </v:oval>
              <v:oval id="_x0000_s4537" style="position:absolute;left:7281;top:8256;width:117;height:120;rotation:-180" strokeweight="1.5pt">
                <v:fill color2="black"/>
              </v:oval>
              <v:line id="_x0000_s453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53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540" style="position:absolute" from="3897,7027" to="5337,7028" strokeweight="1.5pt"/>
            <v:shape id="_x0000_s4541" type="#_x0000_t75" style="position:absolute;left:3026;top:5915;width:308;height:251">
              <v:imagedata r:id="rId11" o:title=""/>
              <o:lock v:ext="edit" aspectratio="f"/>
            </v:shape>
            <v:shape id="_x0000_s4542" type="#_x0000_t75" style="position:absolute;left:2300;top:4509;width:308;height:251">
              <v:imagedata r:id="rId10" o:title=""/>
              <o:lock v:ext="edit" aspectratio="f"/>
            </v:shape>
            <v:line id="_x0000_s4543" style="position:absolute" from="2316,8102" to="3756,8103" strokeweight="1.5pt"/>
            <v:group id="_x0000_s4544" style="position:absolute;left:2891;top:8158;width:404;height:321;rotation:90;flip:x" coordorigin="1780,8026" coordsize="404,321">
              <o:lock v:ext="edit" aspectratio="t"/>
              <v:group id="_x0000_s4545" style="position:absolute;left:1955;top:8119;width:321;height:136;rotation:90;flip:x" coordorigin="2475,-970" coordsize="276,118">
                <o:lock v:ext="edit" aspectratio="t"/>
                <v:line id="_x0000_s454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54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54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54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55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55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55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553" style="position:absolute;left:1780;top:8130;width:113;height:113;rotation:90;flip:x" strokeweight="1.5pt">
                <v:fill color2="black"/>
                <o:lock v:ext="edit" aspectratio="t"/>
              </v:oval>
              <v:oval id="_x0000_s455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555" style="position:absolute;left:1932;top:7964;width:520;height:505" coordorigin="7104,4142" coordsize="520,505">
              <o:lock v:ext="edit" aspectratio="t"/>
              <v:group id="_x0000_s4556" style="position:absolute;left:7011;top:4235;width:321;height:136;rotation:90;flip:y" coordorigin="2475,-970" coordsize="276,118">
                <o:lock v:ext="edit" aspectratio="t"/>
                <v:line id="_x0000_s455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55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55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56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56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56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563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564" style="position:absolute;left:7190;top:4246;width:113;height:113;rotation:90;flip:y" strokeweight="1.5pt">
                <v:fill color2="black"/>
                <o:lock v:ext="edit" aspectratio="t"/>
              </v:oval>
              <v:group id="_x0000_s4565" style="position:absolute;left:7262;top:4284;width:404;height:321;rotation:90;flip:x" coordorigin="1780,8026" coordsize="404,321">
                <o:lock v:ext="edit" aspectratio="t"/>
                <v:group id="_x0000_s4566" style="position:absolute;left:1955;top:8119;width:321;height:136;rotation:90;flip:x" coordorigin="2475,-970" coordsize="276,118">
                  <o:lock v:ext="edit" aspectratio="t"/>
                  <v:line id="_x0000_s456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56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56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57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57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57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57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574" style="position:absolute;left:1780;top:8130;width:113;height:113;rotation:90;flip:x" strokeweight="1.5pt">
                  <v:fill color2="black"/>
                  <o:lock v:ext="edit" aspectratio="t"/>
                </v:oval>
                <v:oval id="_x0000_s4575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576" style="position:absolute;left:3706;top:8010;width:327;height:212;rotation:-90" coordorigin="7024,8255" coordsize="434,372">
              <v:line id="_x0000_s4577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578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579" style="position:absolute;left:7086;top:8497;width:117;height:120;rotation:-180" strokeweight="1.5pt">
                <v:fill color2="black"/>
              </v:oval>
              <v:oval id="_x0000_s4580" style="position:absolute;left:7085;top:8255;width:117;height:120;rotation:-180" strokeweight="1.5pt">
                <v:fill color2="black"/>
              </v:oval>
              <v:oval id="_x0000_s4581" style="position:absolute;left:7284;top:8497;width:117;height:120;rotation:-180" strokeweight="1.5pt">
                <v:fill color2="black"/>
              </v:oval>
              <v:oval id="_x0000_s4582" style="position:absolute;left:7281;top:8256;width:117;height:120;rotation:-180" strokeweight="1.5pt">
                <v:fill color2="black"/>
              </v:oval>
              <v:line id="_x0000_s4583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584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585" style="position:absolute" from="3980,8116" to="5420,8117" strokeweight="1.5pt"/>
            <v:line id="_x0000_s4586" style="position:absolute" from="6261,3242" to="7701,3243" strokeweight="1.5pt"/>
            <v:group id="_x0000_s4587" style="position:absolute;left:6858;top:3245;width:404;height:321;rotation:90;flip:x" coordorigin="1780,8026" coordsize="404,321">
              <o:lock v:ext="edit" aspectratio="t"/>
              <v:group id="_x0000_s4588" style="position:absolute;left:1955;top:8119;width:321;height:136;rotation:90;flip:x" coordorigin="2475,-970" coordsize="276,118">
                <o:lock v:ext="edit" aspectratio="t"/>
                <v:line id="_x0000_s458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59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59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59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59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59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59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596" style="position:absolute;left:1780;top:8130;width:113;height:113;rotation:90;flip:x" strokeweight="1.5pt">
                <v:fill color2="black"/>
                <o:lock v:ext="edit" aspectratio="t"/>
              </v:oval>
              <v:oval id="_x0000_s459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598" style="position:absolute;left:8392;top:3312;width:404;height:321;rotation:90;flip:x" coordorigin="1780,8026" coordsize="404,321">
              <o:lock v:ext="edit" aspectratio="t"/>
              <v:group id="_x0000_s4599" style="position:absolute;left:1955;top:8119;width:321;height:136;rotation:90;flip:x" coordorigin="2475,-970" coordsize="276,118">
                <o:lock v:ext="edit" aspectratio="t"/>
                <v:line id="_x0000_s460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0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0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0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0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0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0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607" style="position:absolute;left:1780;top:8130;width:113;height:113;rotation:90;flip:x" strokeweight="1.5pt">
                <v:fill color2="black"/>
                <o:lock v:ext="edit" aspectratio="t"/>
              </v:oval>
              <v:oval id="_x0000_s4608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609" style="position:absolute;left:5877;top:3104;width:520;height:505" coordorigin="7104,4142" coordsize="520,505">
              <o:lock v:ext="edit" aspectratio="t"/>
              <v:group id="_x0000_s4610" style="position:absolute;left:7011;top:4235;width:321;height:136;rotation:90;flip:y" coordorigin="2475,-970" coordsize="276,118">
                <o:lock v:ext="edit" aspectratio="t"/>
                <v:line id="_x0000_s461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1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1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1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1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1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1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618" style="position:absolute;left:7190;top:4246;width:113;height:113;rotation:90;flip:y" strokeweight="1.5pt">
                <v:fill color2="black"/>
                <o:lock v:ext="edit" aspectratio="t"/>
              </v:oval>
              <v:group id="_x0000_s4619" style="position:absolute;left:7262;top:4284;width:404;height:321;rotation:90;flip:x" coordorigin="1780,8026" coordsize="404,321">
                <o:lock v:ext="edit" aspectratio="t"/>
                <v:group id="_x0000_s4620" style="position:absolute;left:1955;top:8119;width:321;height:136;rotation:90;flip:x" coordorigin="2475,-970" coordsize="276,118">
                  <o:lock v:ext="edit" aspectratio="t"/>
                  <v:line id="_x0000_s462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2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2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2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2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2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2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28" style="position:absolute;left:1780;top:8130;width:113;height:113;rotation:90;flip:x" strokeweight="1.5pt">
                  <v:fill color2="black"/>
                  <o:lock v:ext="edit" aspectratio="t"/>
                </v:oval>
                <v:oval id="_x0000_s462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630" style="position:absolute;left:7651;top:3150;width:327;height:212;rotation:-90" coordorigin="7024,8255" coordsize="434,372">
              <v:line id="_x0000_s4631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632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633" style="position:absolute;left:7086;top:8497;width:117;height:120;rotation:-180" strokeweight="1.5pt">
                <v:fill color2="black"/>
              </v:oval>
              <v:oval id="_x0000_s4634" style="position:absolute;left:7085;top:8255;width:117;height:120;rotation:-180" strokeweight="1.5pt">
                <v:fill color2="black"/>
              </v:oval>
              <v:oval id="_x0000_s4635" style="position:absolute;left:7284;top:8497;width:117;height:120;rotation:-180" strokeweight="1.5pt">
                <v:fill color2="black"/>
              </v:oval>
              <v:oval id="_x0000_s4636" style="position:absolute;left:7281;top:8256;width:117;height:120;rotation:-180" strokeweight="1.5pt">
                <v:fill color2="black"/>
              </v:oval>
              <v:line id="_x0000_s4637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638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639" style="position:absolute" from="7925,3256" to="9365,3257" strokeweight="1.5pt"/>
            <v:line id="_x0000_s4640" style="position:absolute;rotation:-90" from="9133,3463" to="9576,3464" strokecolor="blue" strokeweight="1pt">
              <v:stroke startarrowwidth="narrow" startarrowlength="short" endarrowwidth="narrow" endarrowlength="short"/>
              <o:lock v:ext="edit" aspectratio="t"/>
            </v:line>
            <v:shape id="_x0000_s4641" type="#_x0000_t75" style="position:absolute;left:9377;top:3299;width:206;height:334">
              <v:imagedata r:id="rId7" o:title=""/>
            </v:shape>
            <v:group id="_x0000_s4642" style="position:absolute;left:9079;top:3291;width:208;height:194" coordorigin="5159,4868" coordsize="248,254">
              <v:oval id="_x0000_s4643" style="position:absolute;left:5159;top:4868;width:248;height:254" strokecolor="blue" strokeweight="1pt"/>
              <v:line id="_x0000_s464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4645" style="position:absolute" from="6133,4592" to="9216,4594" strokeweight="1.5pt"/>
            <v:group id="_x0000_s4646" style="position:absolute;left:6708;top:4648;width:404;height:321;rotation:90;flip:x" coordorigin="1780,8026" coordsize="404,321">
              <o:lock v:ext="edit" aspectratio="t"/>
              <v:group id="_x0000_s4647" style="position:absolute;left:1955;top:8119;width:321;height:136;rotation:90;flip:x" coordorigin="2475,-970" coordsize="276,118">
                <o:lock v:ext="edit" aspectratio="t"/>
                <v:line id="_x0000_s464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4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5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5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5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5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5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655" style="position:absolute;left:1780;top:8130;width:113;height:113;rotation:90;flip:x" strokeweight="1.5pt">
                <v:fill color2="black"/>
                <o:lock v:ext="edit" aspectratio="t"/>
              </v:oval>
              <v:oval id="_x0000_s465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657" style="position:absolute;left:8264;top:4662;width:404;height:321;rotation:90;flip:x" coordorigin="1780,8026" coordsize="404,321">
              <o:lock v:ext="edit" aspectratio="t"/>
              <v:group id="_x0000_s4658" style="position:absolute;left:1955;top:8119;width:321;height:136;rotation:90;flip:x" coordorigin="2475,-970" coordsize="276,118">
                <o:lock v:ext="edit" aspectratio="t"/>
                <v:line id="_x0000_s465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6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6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6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6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6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6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666" style="position:absolute;left:1780;top:8130;width:113;height:113;rotation:90;flip:x" strokeweight="1.5pt">
                <v:fill color2="black"/>
                <o:lock v:ext="edit" aspectratio="t"/>
              </v:oval>
              <v:oval id="_x0000_s466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668" style="position:absolute;left:5749;top:4454;width:520;height:505" coordorigin="7104,4142" coordsize="520,505">
              <o:lock v:ext="edit" aspectratio="t"/>
              <v:group id="_x0000_s4669" style="position:absolute;left:7011;top:4235;width:321;height:136;rotation:90;flip:y" coordorigin="2475,-970" coordsize="276,118">
                <o:lock v:ext="edit" aspectratio="t"/>
                <v:line id="_x0000_s467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7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7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7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7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7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76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677" style="position:absolute;left:7190;top:4246;width:113;height:113;rotation:90;flip:y" strokeweight="1.5pt">
                <v:fill color2="black"/>
                <o:lock v:ext="edit" aspectratio="t"/>
              </v:oval>
              <v:group id="_x0000_s4678" style="position:absolute;left:7262;top:4284;width:404;height:321;rotation:90;flip:x" coordorigin="1780,8026" coordsize="404,321">
                <o:lock v:ext="edit" aspectratio="t"/>
                <v:group id="_x0000_s4679" style="position:absolute;left:1955;top:8119;width:321;height:136;rotation:90;flip:x" coordorigin="2475,-970" coordsize="276,118">
                  <o:lock v:ext="edit" aspectratio="t"/>
                  <v:line id="_x0000_s468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8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8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8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8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8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8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87" style="position:absolute;left:1780;top:8130;width:113;height:113;rotation:90;flip:x" strokeweight="1.5pt">
                  <v:fill color2="black"/>
                  <o:lock v:ext="edit" aspectratio="t"/>
                </v:oval>
                <v:oval id="_x0000_s468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oval id="_x0000_s4689" style="position:absolute;left:7554;top:4534;width:120;height:120" strokeweight="1.5pt">
              <v:fill color2="black"/>
            </v:oval>
            <v:oval id="_x0000_s4690" style="position:absolute;left:7772;top:4540;width:120;height:120" strokeweight="1.5pt">
              <v:fill color2="black"/>
            </v:oval>
            <v:line id="_x0000_s4691" style="position:absolute;rotation:-90" from="8988,4803" to="9421,4804" strokecolor="blue" strokeweight="1pt">
              <v:stroke startarrowwidth="narrow" startarrowlength="short" endarrowwidth="narrow" endarrowlength="short"/>
              <o:lock v:ext="edit" aspectratio="t"/>
            </v:line>
            <v:shape id="_x0000_s4692" style="position:absolute;left:7887;top:4369;width:243;height:386;rotation:11849655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group id="_x0000_s4693" style="position:absolute;left:8959;top:4656;width:208;height:194" coordorigin="5159,4868" coordsize="248,254">
              <v:oval id="_x0000_s4694" style="position:absolute;left:5159;top:4868;width:248;height:254" strokecolor="blue" strokeweight="1pt"/>
              <v:line id="_x0000_s4695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696" type="#_x0000_t75" style="position:absolute;left:9237;top:4627;width:206;height:334">
              <v:imagedata r:id="rId7" o:title=""/>
            </v:shape>
            <v:line id="_x0000_s4697" style="position:absolute" from="6800,5874" to="7520,5875" strokeweight="1.5pt"/>
            <v:group id="_x0000_s4698" style="position:absolute;left:6655;top:5929;width:404;height:321;rotation:90;flip:x" coordorigin="1780,8026" coordsize="404,321">
              <o:lock v:ext="edit" aspectratio="t"/>
              <v:group id="_x0000_s4699" style="position:absolute;left:1955;top:8119;width:321;height:136;rotation:90;flip:x" coordorigin="2475,-970" coordsize="276,118">
                <o:lock v:ext="edit" aspectratio="t"/>
                <v:line id="_x0000_s470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0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0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0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0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0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0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707" style="position:absolute;left:1780;top:8130;width:113;height:113;rotation:90;flip:x" strokeweight="1.5pt">
                <v:fill color2="black"/>
                <o:lock v:ext="edit" aspectratio="t"/>
              </v:oval>
              <v:oval id="_x0000_s4708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709" style="position:absolute;left:8211;top:5943;width:404;height:321;rotation:90;flip:x" coordorigin="1780,8026" coordsize="404,321">
              <o:lock v:ext="edit" aspectratio="t"/>
              <v:group id="_x0000_s4710" style="position:absolute;left:1955;top:8119;width:321;height:136;rotation:90;flip:x" coordorigin="2475,-970" coordsize="276,118">
                <o:lock v:ext="edit" aspectratio="t"/>
                <v:line id="_x0000_s471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1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1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1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1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1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1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718" style="position:absolute;left:1780;top:8130;width:113;height:113;rotation:90;flip:x" strokeweight="1.5pt">
                <v:fill color2="black"/>
                <o:lock v:ext="edit" aspectratio="t"/>
              </v:oval>
              <v:oval id="_x0000_s4719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720" style="position:absolute;left:5696;top:5735;width:520;height:505" coordorigin="7104,4142" coordsize="520,505">
              <o:lock v:ext="edit" aspectratio="t"/>
              <v:group id="_x0000_s4721" style="position:absolute;left:7011;top:4235;width:321;height:136;rotation:90;flip:y" coordorigin="2475,-970" coordsize="276,118">
                <o:lock v:ext="edit" aspectratio="t"/>
                <v:line id="_x0000_s472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2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2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2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2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2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2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729" style="position:absolute;left:7190;top:4246;width:113;height:113;rotation:90;flip:y" strokeweight="1.5pt">
                <v:fill color2="black"/>
                <o:lock v:ext="edit" aspectratio="t"/>
              </v:oval>
              <v:group id="_x0000_s4730" style="position:absolute;left:7262;top:4284;width:404;height:321;rotation:90;flip:x" coordorigin="1780,8026" coordsize="404,321">
                <o:lock v:ext="edit" aspectratio="t"/>
                <v:group id="_x0000_s4731" style="position:absolute;left:1955;top:8119;width:321;height:136;rotation:90;flip:x" coordorigin="2475,-970" coordsize="276,118">
                  <o:lock v:ext="edit" aspectratio="t"/>
                  <v:line id="_x0000_s473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73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73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73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73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73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73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739" style="position:absolute;left:1780;top:8130;width:113;height:113;rotation:90;flip:x" strokeweight="1.5pt">
                  <v:fill color2="black"/>
                  <o:lock v:ext="edit" aspectratio="t"/>
                </v:oval>
                <v:oval id="_x0000_s474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741" style="position:absolute;left:7470;top:5781;width:327;height:212;rotation:-90" coordorigin="7024,8255" coordsize="434,372">
              <v:line id="_x0000_s474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74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744" style="position:absolute;left:7086;top:8497;width:117;height:120;rotation:-180" strokeweight="1.5pt">
                <v:fill color2="black"/>
              </v:oval>
              <v:oval id="_x0000_s4745" style="position:absolute;left:7085;top:8255;width:117;height:120;rotation:-180" strokeweight="1.5pt">
                <v:fill color2="black"/>
              </v:oval>
              <v:oval id="_x0000_s4746" style="position:absolute;left:7284;top:8497;width:117;height:120;rotation:-180" strokeweight="1.5pt">
                <v:fill color2="black"/>
              </v:oval>
              <v:oval id="_x0000_s4747" style="position:absolute;left:7281;top:8256;width:117;height:120;rotation:-180" strokeweight="1.5pt">
                <v:fill color2="black"/>
              </v:oval>
              <v:line id="_x0000_s474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74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750" style="position:absolute" from="7744,5887" to="9184,5888" strokeweight="1.5pt"/>
            <v:group id="_x0000_s4751" style="position:absolute;left:6532;top:5781;width:327;height:212;rotation:-90" coordorigin="7024,8255" coordsize="434,372">
              <v:line id="_x0000_s475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75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754" style="position:absolute;left:7086;top:8497;width:117;height:120;rotation:-180" strokeweight="1.5pt">
                <v:fill color2="black"/>
              </v:oval>
              <v:oval id="_x0000_s4755" style="position:absolute;left:7085;top:8255;width:117;height:120;rotation:-180" strokeweight="1.5pt">
                <v:fill color2="black"/>
              </v:oval>
              <v:oval id="_x0000_s4756" style="position:absolute;left:7284;top:8497;width:117;height:120;rotation:-180" strokeweight="1.5pt">
                <v:fill color2="black"/>
              </v:oval>
              <v:oval id="_x0000_s4757" style="position:absolute;left:7281;top:8256;width:117;height:120;rotation:-180" strokeweight="1.5pt">
                <v:fill color2="black"/>
              </v:oval>
              <v:line id="_x0000_s475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75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760" style="position:absolute" from="6103,5874" to="6590,5875" strokeweight="1.5pt"/>
            <v:line id="_x0000_s4761" style="position:absolute;rotation:-90" from="8969,6067" to="9372,6068" strokecolor="blue" strokeweight="1pt">
              <v:stroke startarrowwidth="narrow" startarrowlength="short" endarrowwidth="narrow" endarrowlength="short"/>
              <o:lock v:ext="edit" aspectratio="t"/>
            </v:line>
            <v:group id="_x0000_s4762" style="position:absolute;left:8879;top:5913;width:208;height:194" coordorigin="5159,4868" coordsize="248,254">
              <v:oval id="_x0000_s4763" style="position:absolute;left:5159;top:4868;width:248;height:254" strokecolor="blue" strokeweight="1pt"/>
              <v:line id="_x0000_s476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4765" style="position:absolute;rotation:360;flip:x" from="6925,6540" to="6926,6995" strokecolor="red" strokeweight="2pt">
              <v:stroke startarrowwidth="narrow" startarrowlength="long" endarrow="classic" endarrowlength="long"/>
              <o:lock v:ext="edit" aspectratio="t"/>
            </v:line>
            <v:line id="_x0000_s4766" style="position:absolute;rotation:-90" from="6963,6835" to="7336,6836" strokecolor="blue" strokeweight="1pt">
              <v:stroke startarrowwidth="narrow" startarrowlength="short" endarrowwidth="narrow" endarrowlength="short"/>
              <o:lock v:ext="edit" aspectratio="t"/>
            </v:line>
            <v:line id="_x0000_s4767" style="position:absolute;rotation:-90" from="7356,6846" to="7759,6847" strokecolor="blue" strokeweight="1pt">
              <v:stroke startarrowwidth="narrow" startarrowlength="short" endarrowwidth="narrow" endarrowlength="short"/>
              <o:lock v:ext="edit" aspectratio="t"/>
            </v:line>
            <v:group id="_x0000_s4768" style="position:absolute;left:7254;top:6708;width:188;height:214" coordorigin="5489,4868" coordsize="248,254">
              <v:oval id="_x0000_s4769" style="position:absolute;left:5489;top:4868;width:248;height:254" strokecolor="blue" strokeweight="1pt"/>
              <v:group id="_x0000_s4770" style="position:absolute;left:5547;top:4906;width:140;height:170" coordorigin="5547,4906" coordsize="208,208">
                <v:line id="_x0000_s4771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4772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773" type="#_x0000_t75" style="position:absolute;left:6991;top:6469;width:202;height:363" o:preferrelative="f">
              <v:imagedata r:id="rId250" o:title=""/>
            </v:shape>
            <v:shape id="_x0000_s4774" type="#_x0000_t75" style="position:absolute;left:7541;top:6479;width:202;height:363" o:preferrelative="f">
              <v:imagedata r:id="rId250" o:title=""/>
            </v:shape>
            <v:line id="_x0000_s4775" style="position:absolute" from="7145,7014" to="7550,7015" strokeweight="1.5pt"/>
            <v:group id="_x0000_s4776" style="position:absolute;left:6685;top:7069;width:404;height:321;rotation:90;flip:x" coordorigin="1780,8026" coordsize="404,321">
              <o:lock v:ext="edit" aspectratio="t"/>
              <v:group id="_x0000_s4777" style="position:absolute;left:1955;top:8119;width:321;height:136;rotation:90;flip:x" coordorigin="2475,-970" coordsize="276,118">
                <o:lock v:ext="edit" aspectratio="t"/>
                <v:line id="_x0000_s477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7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8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8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8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8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8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785" style="position:absolute;left:1780;top:8130;width:113;height:113;rotation:90;flip:x" strokeweight="1.5pt">
                <v:fill color2="black"/>
                <o:lock v:ext="edit" aspectratio="t"/>
              </v:oval>
              <v:oval id="_x0000_s478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787" style="position:absolute;left:8241;top:7083;width:404;height:321;rotation:90;flip:x" coordorigin="1780,8026" coordsize="404,321">
              <o:lock v:ext="edit" aspectratio="t"/>
              <v:group id="_x0000_s4788" style="position:absolute;left:1955;top:8119;width:321;height:136;rotation:90;flip:x" coordorigin="2475,-970" coordsize="276,118">
                <o:lock v:ext="edit" aspectratio="t"/>
                <v:line id="_x0000_s478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9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9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9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9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9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9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796" style="position:absolute;left:1780;top:8130;width:113;height:113;rotation:90;flip:x" strokeweight="1.5pt">
                <v:fill color2="black"/>
                <o:lock v:ext="edit" aspectratio="t"/>
              </v:oval>
              <v:oval id="_x0000_s479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798" style="position:absolute;left:5726;top:6875;width:520;height:505" coordorigin="7104,4142" coordsize="520,505">
              <o:lock v:ext="edit" aspectratio="t"/>
              <v:group id="_x0000_s4799" style="position:absolute;left:7011;top:4235;width:321;height:136;rotation:90;flip:y" coordorigin="2475,-970" coordsize="276,118">
                <o:lock v:ext="edit" aspectratio="t"/>
                <v:line id="_x0000_s480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0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0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0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0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0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06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807" style="position:absolute;left:7190;top:4246;width:113;height:113;rotation:90;flip:y" strokeweight="1.5pt">
                <v:fill color2="black"/>
                <o:lock v:ext="edit" aspectratio="t"/>
              </v:oval>
              <v:group id="_x0000_s4808" style="position:absolute;left:7262;top:4284;width:404;height:321;rotation:90;flip:x" coordorigin="1780,8026" coordsize="404,321">
                <o:lock v:ext="edit" aspectratio="t"/>
                <v:group id="_x0000_s4809" style="position:absolute;left:1955;top:8119;width:321;height:136;rotation:90;flip:x" coordorigin="2475,-970" coordsize="276,118">
                  <o:lock v:ext="edit" aspectratio="t"/>
                  <v:line id="_x0000_s481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81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81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81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81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81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81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817" style="position:absolute;left:1780;top:8130;width:113;height:113;rotation:90;flip:x" strokeweight="1.5pt">
                  <v:fill color2="black"/>
                  <o:lock v:ext="edit" aspectratio="t"/>
                </v:oval>
                <v:oval id="_x0000_s481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819" style="position:absolute;left:7500;top:6921;width:327;height:212;rotation:-90" coordorigin="7024,8255" coordsize="434,372">
              <v:line id="_x0000_s4820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821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822" style="position:absolute;left:7086;top:8497;width:117;height:120;rotation:-180" strokeweight="1.5pt">
                <v:fill color2="black"/>
              </v:oval>
              <v:oval id="_x0000_s4823" style="position:absolute;left:7085;top:8255;width:117;height:120;rotation:-180" strokeweight="1.5pt">
                <v:fill color2="black"/>
              </v:oval>
              <v:oval id="_x0000_s4824" style="position:absolute;left:7284;top:8497;width:117;height:120;rotation:-180" strokeweight="1.5pt">
                <v:fill color2="black"/>
              </v:oval>
              <v:oval id="_x0000_s4825" style="position:absolute;left:7281;top:8256;width:117;height:120;rotation:-180" strokeweight="1.5pt">
                <v:fill color2="black"/>
              </v:oval>
              <v:line id="_x0000_s4826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827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828" style="position:absolute" from="7774,7027" to="9214,7028" strokeweight="1.5pt"/>
            <v:group id="_x0000_s4829" style="position:absolute;left:6877;top:6906;width:327;height:212;rotation:-90" coordorigin="7024,8255" coordsize="434,372">
              <v:line id="_x0000_s4830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831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832" style="position:absolute;left:7086;top:8497;width:117;height:120;rotation:-180" strokeweight="1.5pt">
                <v:fill color2="black"/>
              </v:oval>
              <v:oval id="_x0000_s4833" style="position:absolute;left:7085;top:8255;width:117;height:120;rotation:-180" strokeweight="1.5pt">
                <v:fill color2="black"/>
              </v:oval>
              <v:oval id="_x0000_s4834" style="position:absolute;left:7284;top:8497;width:117;height:120;rotation:-180" strokeweight="1.5pt">
                <v:fill color2="black"/>
              </v:oval>
              <v:oval id="_x0000_s4835" style="position:absolute;left:7281;top:8256;width:117;height:120;rotation:-180" strokeweight="1.5pt">
                <v:fill color2="black"/>
              </v:oval>
              <v:line id="_x0000_s4836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837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838" style="position:absolute" from="6133,7014" to="6928,7016" strokeweight="1.5pt"/>
            <v:line id="_x0000_s4839" style="position:absolute;rotation:360;flip:x y" from="6793,6063" to="6794,6518" strokecolor="red" strokeweight="2pt">
              <v:stroke startarrowwidth="narrow" startarrowlength="long" endarrow="classic" endarrowlength="long"/>
              <o:lock v:ext="edit" aspectratio="t"/>
            </v:line>
            <v:group id="_x0000_s4840" style="position:absolute;left:4447;top:8112;width:404;height:321;rotation:90;flip:x" coordorigin="1780,8026" coordsize="404,321">
              <o:lock v:ext="edit" aspectratio="t"/>
              <v:group id="_x0000_s4841" style="position:absolute;left:1955;top:8119;width:321;height:136;rotation:90;flip:x" coordorigin="2475,-970" coordsize="276,118">
                <o:lock v:ext="edit" aspectratio="t"/>
                <v:line id="_x0000_s484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4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4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4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4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4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4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849" style="position:absolute;left:1780;top:8130;width:113;height:113;rotation:90;flip:x" strokeweight="1.5pt">
                <v:fill color2="black"/>
                <o:lock v:ext="edit" aspectratio="t"/>
              </v:oval>
              <v:oval id="_x0000_s4850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4851" style="position:absolute;left:4371;top:7912;width:243;height:386;rotation:11849655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4852" style="position:absolute;left:4707;top:7907;width:243;height:386;rotation:11849655fd;flip:x 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4853" style="position:absolute" from="4712,8133" to="5413,8501" strokecolor="blue" strokeweight="1pt">
              <v:stroke startarrowwidth="narrow" startarrowlength="short" endarrowwidth="narrow" endarrowlength="short"/>
            </v:line>
            <v:line id="_x0000_s4854" style="position:absolute;rotation:-90" from="5204,8295" to="5600,8296" strokecolor="blue" strokeweight="1pt">
              <v:stroke startarrowwidth="narrow" startarrowlength="short" endarrowwidth="narrow" endarrowlength="short"/>
              <o:lock v:ext="edit" aspectratio="t"/>
            </v:line>
            <v:group id="_x0000_s4855" style="position:absolute;left:5129;top:8165;width:208;height:194" coordorigin="5159,4868" coordsize="248,254">
              <v:oval id="_x0000_s4856" style="position:absolute;left:5159;top:4868;width:248;height:254" strokecolor="blue" strokeweight="1pt"/>
              <v:line id="_x0000_s4857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858" type="#_x0000_t75" style="position:absolute;left:3542;top:8282;width:851;height:346">
              <v:imagedata r:id="rId319" o:title=""/>
              <o:lock v:ext="edit" aspectratio="f"/>
            </v:shape>
            <v:line id="_x0000_s4859" style="position:absolute;rotation:-180" from="7738,8484" to="8178,8486" strokecolor="blue" strokeweight="1pt">
              <v:stroke startarrowwidth="narrow" startarrowlength="short" endarrowwidth="narrow" endarrowlength="short"/>
              <o:lock v:ext="edit" aspectratio="t"/>
            </v:line>
            <v:shape id="_x0000_s4860" type="#_x0000_t75" style="position:absolute;left:8692;top:8271;width:824;height:392">
              <v:imagedata r:id="rId320" o:title=""/>
              <o:lock v:ext="edit" aspectratio="f"/>
            </v:shape>
            <v:line id="_x0000_s4861" style="position:absolute;rotation:360;flip:x y" from="8386,7651" to="8387,8106" strokecolor="red" strokeweight="2pt">
              <v:stroke startarrowwidth="narrow" startarrowlength="long" endarrow="classic" endarrowlength="long"/>
              <o:lock v:ext="edit" aspectratio="t"/>
            </v:line>
            <v:line id="_x0000_s4862" style="position:absolute;rotation:360;flip:x" from="8163,7612" to="8164,8067" strokecolor="red" strokeweight="2pt">
              <v:stroke startarrowwidth="narrow" startarrowlength="long" endarrow="classic" endarrowlength="long"/>
              <o:lock v:ext="edit" aspectratio="t"/>
            </v:line>
            <v:line id="_x0000_s4863" style="position:absolute;rotation:-90" from="7563,8312" to="7936,8313" strokecolor="blue" strokeweight="1pt">
              <v:stroke startarrowwidth="narrow" startarrowlength="short" endarrowwidth="narrow" endarrowlength="short"/>
              <o:lock v:ext="edit" aspectratio="t"/>
            </v:line>
            <v:line id="_x0000_s4864" style="position:absolute;rotation:-90" from="7956,8278" to="8359,8279" strokecolor="blue" strokeweight="1pt">
              <v:stroke startarrowwidth="narrow" startarrowlength="short" endarrowwidth="narrow" endarrowlength="short"/>
              <o:lock v:ext="edit" aspectratio="t"/>
            </v:line>
            <v:shape id="_x0000_s4865" type="#_x0000_t75" style="position:absolute;left:8118;top:8294;width:202;height:363" o:preferrelative="f">
              <v:imagedata r:id="rId250" o:title=""/>
            </v:shape>
            <v:line id="_x0000_s4866" style="position:absolute" from="7752,8101" to="8164,8102" strokeweight="1.5pt"/>
            <v:group id="_x0000_s4867" style="position:absolute;left:6662;top:8149;width:404;height:321;rotation:90;flip:x" coordorigin="1780,8026" coordsize="404,321">
              <o:lock v:ext="edit" aspectratio="t"/>
              <v:group id="_x0000_s4868" style="position:absolute;left:1955;top:8119;width:321;height:136;rotation:90;flip:x" coordorigin="2475,-970" coordsize="276,118">
                <o:lock v:ext="edit" aspectratio="t"/>
                <v:line id="_x0000_s486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7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7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7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7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7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7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876" style="position:absolute;left:1780;top:8130;width:113;height:113;rotation:90;flip:x" strokeweight="1.5pt">
                <v:fill color2="black"/>
                <o:lock v:ext="edit" aspectratio="t"/>
              </v:oval>
              <v:oval id="_x0000_s487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878" style="position:absolute;left:8218;top:8163;width:404;height:321;rotation:90;flip:x" coordorigin="1780,8026" coordsize="404,321">
              <o:lock v:ext="edit" aspectratio="t"/>
              <v:group id="_x0000_s4879" style="position:absolute;left:1955;top:8119;width:321;height:136;rotation:90;flip:x" coordorigin="2475,-970" coordsize="276,118">
                <o:lock v:ext="edit" aspectratio="t"/>
                <v:line id="_x0000_s488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8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8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8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8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8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8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887" style="position:absolute;left:1780;top:8130;width:113;height:113;rotation:90;flip:x" strokeweight="1.5pt">
                <v:fill color2="black"/>
                <o:lock v:ext="edit" aspectratio="t"/>
              </v:oval>
              <v:oval id="_x0000_s4888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889" style="position:absolute;left:5703;top:7955;width:520;height:505" coordorigin="7104,4142" coordsize="520,505">
              <o:lock v:ext="edit" aspectratio="t"/>
              <v:group id="_x0000_s4890" style="position:absolute;left:7011;top:4235;width:321;height:136;rotation:90;flip:y" coordorigin="2475,-970" coordsize="276,118">
                <o:lock v:ext="edit" aspectratio="t"/>
                <v:line id="_x0000_s489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9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9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9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9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9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9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898" style="position:absolute;left:7190;top:4246;width:113;height:113;rotation:90;flip:y" strokeweight="1.5pt">
                <v:fill color2="black"/>
                <o:lock v:ext="edit" aspectratio="t"/>
              </v:oval>
              <v:group id="_x0000_s4899" style="position:absolute;left:7262;top:4284;width:404;height:321;rotation:90;flip:x" coordorigin="1780,8026" coordsize="404,321">
                <o:lock v:ext="edit" aspectratio="t"/>
                <v:group id="_x0000_s4900" style="position:absolute;left:1955;top:8119;width:321;height:136;rotation:90;flip:x" coordorigin="2475,-970" coordsize="276,118">
                  <o:lock v:ext="edit" aspectratio="t"/>
                  <v:line id="_x0000_s490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90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90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90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90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90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90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908" style="position:absolute;left:1780;top:8130;width:113;height:113;rotation:90;flip:x" strokeweight="1.5pt">
                  <v:fill color2="black"/>
                  <o:lock v:ext="edit" aspectratio="t"/>
                </v:oval>
                <v:oval id="_x0000_s490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910" style="position:absolute;left:7477;top:8001;width:327;height:212;rotation:-90" coordorigin="7024,8255" coordsize="434,372">
              <v:line id="_x0000_s4911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912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913" style="position:absolute;left:7086;top:8497;width:117;height:120;rotation:-180" strokeweight="1.5pt">
                <v:fill color2="black"/>
              </v:oval>
              <v:oval id="_x0000_s4914" style="position:absolute;left:7085;top:8255;width:117;height:120;rotation:-180" strokeweight="1.5pt">
                <v:fill color2="black"/>
              </v:oval>
              <v:oval id="_x0000_s4915" style="position:absolute;left:7284;top:8497;width:117;height:120;rotation:-180" strokeweight="1.5pt">
                <v:fill color2="black"/>
              </v:oval>
              <v:oval id="_x0000_s4916" style="position:absolute;left:7281;top:8256;width:117;height:120;rotation:-180" strokeweight="1.5pt">
                <v:fill color2="black"/>
              </v:oval>
              <v:line id="_x0000_s4917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918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919" style="position:absolute" from="8388,8107" to="9191,8108" strokeweight="1.5pt"/>
            <v:group id="_x0000_s4920" style="position:absolute;left:8106;top:7993;width:327;height:212;rotation:-90" coordorigin="7024,8255" coordsize="434,372">
              <v:line id="_x0000_s4921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4922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4923" style="position:absolute;left:7086;top:8497;width:117;height:120;rotation:-180" strokeweight="1.5pt">
                <v:fill color2="black"/>
              </v:oval>
              <v:oval id="_x0000_s4924" style="position:absolute;left:7085;top:8255;width:117;height:120;rotation:-180" strokeweight="1.5pt">
                <v:fill color2="black"/>
              </v:oval>
              <v:oval id="_x0000_s4925" style="position:absolute;left:7284;top:8497;width:117;height:120;rotation:-180" strokeweight="1.5pt">
                <v:fill color2="black"/>
              </v:oval>
              <v:oval id="_x0000_s4926" style="position:absolute;left:7281;top:8256;width:117;height:120;rotation:-180" strokeweight="1.5pt">
                <v:fill color2="black"/>
              </v:oval>
              <v:line id="_x0000_s4927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4928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4929" style="position:absolute" from="6110,8094" to="7535,8098" strokeweight="1.5pt"/>
            <v:group id="_x0000_s4930" style="position:absolute;left:7844;top:8218;width:208;height:194" coordorigin="5159,4868" coordsize="248,254">
              <v:oval id="_x0000_s4931" style="position:absolute;left:5159;top:4868;width:248;height:254" strokecolor="blue" strokeweight="1pt"/>
              <v:line id="_x0000_s4932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4933" type="#_x0000_t75" style="position:absolute;left:7563;top:8241;width:202;height:363" o:preferrelative="f">
              <v:imagedata r:id="rId250" o:title=""/>
            </v:shape>
            <v:shape id="_x0000_s4934" type="#_x0000_t75" style="position:absolute;left:8389;top:7848;width:336;height:251">
              <v:imagedata r:id="rId12" o:title=""/>
              <o:lock v:ext="edit" aspectratio="f"/>
            </v:shape>
            <v:shape id="_x0000_s4935" type="#_x0000_t75" style="position:absolute;left:6626;top:6988;width:308;height:251">
              <v:imagedata r:id="rId11" o:title=""/>
              <o:lock v:ext="edit" aspectratio="f"/>
            </v:shape>
            <v:shape id="_x0000_s4936" type="#_x0000_t75" style="position:absolute;left:6776;top:5571;width:308;height:251">
              <v:imagedata r:id="rId11" o:title=""/>
              <o:lock v:ext="edit" aspectratio="f"/>
            </v:shape>
            <v:shape id="_x0000_s4937" type="#_x0000_t75" style="position:absolute;left:7561;top:4629;width:308;height:274">
              <v:imagedata r:id="rId50" o:title=""/>
              <o:lock v:ext="edit" aspectratio="f"/>
            </v:shape>
            <v:shape id="_x0000_s4938" type="#_x0000_t75" style="position:absolute;left:6934;top:2969;width:308;height:251">
              <v:imagedata r:id="rId11" o:title=""/>
              <o:lock v:ext="edit" aspectratio="f"/>
            </v:shape>
            <v:shape id="_x0000_s4939" type="#_x0000_t75" style="position:absolute;left:4535;top:7818;width:336;height:251">
              <v:imagedata r:id="rId12" o:title=""/>
              <o:lock v:ext="edit" aspectratio="f"/>
            </v:shape>
            <v:shape id="_x0000_s4940" type="#_x0000_t75" style="position:absolute;left:5387;top:8159;width:206;height:334">
              <v:imagedata r:id="rId7" o:title=""/>
            </v:shape>
            <w10:wrap type="none"/>
            <w10:anchorlock/>
          </v:group>
          <o:OLEObject Type="Embed" ProgID="Equation.DSMT4" ShapeID="_x0000_s4214" DrawAspect="Content" ObjectID="_1715430059" r:id="rId321"/>
          <o:OLEObject Type="Embed" ProgID="Equation.DSMT4" ShapeID="_x0000_s4217" DrawAspect="Content" ObjectID="_1715430060" r:id="rId322"/>
          <o:OLEObject Type="Embed" ProgID="Equation.DSMT4" ShapeID="_x0000_s4231" DrawAspect="Content" ObjectID="_1715430061" r:id="rId323"/>
          <o:OLEObject Type="Embed" ProgID="Equation.DSMT4" ShapeID="_x0000_s4232" DrawAspect="Content" ObjectID="_1715430062" r:id="rId324"/>
          <o:OLEObject Type="Embed" ProgID="Equation.DSMT4" ShapeID="_x0000_s4246" DrawAspect="Content" ObjectID="_1715430063" r:id="rId325"/>
          <o:OLEObject Type="Embed" ProgID="Equation.DSMT4" ShapeID="_x0000_s4247" DrawAspect="Content" ObjectID="_1715430064" r:id="rId326"/>
          <o:OLEObject Type="Embed" ProgID="Equation.DSMT4" ShapeID="_x0000_s4250" DrawAspect="Content" ObjectID="_1715430065" r:id="rId327"/>
          <o:OLEObject Type="Embed" ProgID="Equation.DSMT4" ShapeID="_x0000_s4255" DrawAspect="Content" ObjectID="_1715430066" r:id="rId328"/>
          <o:OLEObject Type="Embed" ProgID="Equation.DSMT4" ShapeID="_x0000_s4261" DrawAspect="Content" ObjectID="_1715430067" r:id="rId329"/>
          <o:OLEObject Type="Embed" ProgID="Equation.DSMT4" ShapeID="_x0000_s4263" DrawAspect="Content" ObjectID="_1715430068" r:id="rId330"/>
          <o:OLEObject Type="Embed" ProgID="Equation.DSMT4" ShapeID="_x0000_s4265" DrawAspect="Content" ObjectID="_1715430069" r:id="rId331"/>
          <o:OLEObject Type="Embed" ProgID="Equation.DSMT4" ShapeID="_x0000_s4267" DrawAspect="Content" ObjectID="_1715430070" r:id="rId332"/>
          <o:OLEObject Type="Embed" ProgID="Equation.DSMT4" ShapeID="_x0000_s4273" DrawAspect="Content" ObjectID="_1715430071" r:id="rId333"/>
          <o:OLEObject Type="Embed" ProgID="Equation.DSMT4" ShapeID="_x0000_s4300" DrawAspect="Content" ObjectID="_1715430072" r:id="rId334"/>
          <o:OLEObject Type="Embed" ProgID="Equation.DSMT4" ShapeID="_x0000_s4312" DrawAspect="Content" ObjectID="_1715430073" r:id="rId335"/>
          <o:OLEObject Type="Embed" ProgID="Equation.DSMT4" ShapeID="_x0000_s4313" DrawAspect="Content" ObjectID="_1715430074" r:id="rId336"/>
          <o:OLEObject Type="Embed" ProgID="Equation.DSMT4" ShapeID="_x0000_s4316" DrawAspect="Content" ObjectID="_1715430075" r:id="rId337"/>
          <o:OLEObject Type="Embed" ProgID="Equation.DSMT4" ShapeID="_x0000_s4324" DrawAspect="Content" ObjectID="_1715430076" r:id="rId338"/>
          <o:OLEObject Type="Embed" ProgID="Equation.DSMT4" ShapeID="_x0000_s4325" DrawAspect="Content" ObjectID="_1715430077" r:id="rId339"/>
          <o:OLEObject Type="Embed" ProgID="Equation.DSMT4" ShapeID="_x0000_s4337" DrawAspect="Content" ObjectID="_1715430078" r:id="rId340"/>
          <o:OLEObject Type="Embed" ProgID="Equation.DSMT4" ShapeID="_x0000_s4338" DrawAspect="Content" ObjectID="_1715430079" r:id="rId341"/>
          <o:OLEObject Type="Embed" ProgID="Equation.DSMT4" ShapeID="_x0000_s4345" DrawAspect="Content" ObjectID="_1715430080" r:id="rId342"/>
          <o:OLEObject Type="Embed" ProgID="Equation.DSMT4" ShapeID="_x0000_s4346" DrawAspect="Content" ObjectID="_1715430081" r:id="rId343"/>
          <o:OLEObject Type="Embed" ProgID="Equation.DSMT4" ShapeID="_x0000_s4347" DrawAspect="Content" ObjectID="_1715430082" r:id="rId344"/>
          <o:OLEObject Type="Embed" ProgID="Equation.DSMT4" ShapeID="_x0000_s4348" DrawAspect="Content" ObjectID="_1715430083" r:id="rId345"/>
          <o:OLEObject Type="Embed" ProgID="Equation.DSMT4" ShapeID="_x0000_s4361" DrawAspect="Content" ObjectID="_1715430084" r:id="rId346"/>
          <o:OLEObject Type="Embed" ProgID="Equation.DSMT4" ShapeID="_x0000_s4362" DrawAspect="Content" ObjectID="_1715430085" r:id="rId347"/>
          <o:OLEObject Type="Embed" ProgID="Equation.DSMT4" ShapeID="_x0000_s4364" DrawAspect="Content" ObjectID="_1715430086" r:id="rId348"/>
          <o:OLEObject Type="Embed" ProgID="Equation.DSMT4" ShapeID="_x0000_s4365" DrawAspect="Content" ObjectID="_1715430087" r:id="rId349"/>
          <o:OLEObject Type="Embed" ProgID="Equation.DSMT4" ShapeID="_x0000_s4366" DrawAspect="Content" ObjectID="_1715430088" r:id="rId350"/>
          <o:OLEObject Type="Embed" ProgID="Equation.DSMT4" ShapeID="_x0000_s4419" DrawAspect="Content" ObjectID="_1715430089" r:id="rId351"/>
          <o:OLEObject Type="Embed" ProgID="Equation.DSMT4" ShapeID="_x0000_s4420" DrawAspect="Content" ObjectID="_1715430090" r:id="rId352"/>
          <o:OLEObject Type="Embed" ProgID="Equation.DSMT4" ShapeID="_x0000_s4445" DrawAspect="Content" ObjectID="_1715430091" r:id="rId353"/>
          <o:OLEObject Type="Embed" ProgID="Equation.DSMT4" ShapeID="_x0000_s4495" DrawAspect="Content" ObjectID="_1715430092" r:id="rId354"/>
          <o:OLEObject Type="Embed" ProgID="Equation.DSMT4" ShapeID="_x0000_s4496" DrawAspect="Content" ObjectID="_1715430093" r:id="rId355"/>
          <o:OLEObject Type="Embed" ProgID="Equation.DSMT4" ShapeID="_x0000_s4509" DrawAspect="Content" ObjectID="_1715430094" r:id="rId356"/>
          <o:OLEObject Type="Embed" ProgID="Equation.DSMT4" ShapeID="_x0000_s4541" DrawAspect="Content" ObjectID="_1715430095" r:id="rId357"/>
          <o:OLEObject Type="Embed" ProgID="Equation.DSMT4" ShapeID="_x0000_s4542" DrawAspect="Content" ObjectID="_1715430096" r:id="rId358"/>
          <o:OLEObject Type="Embed" ProgID="Equation.DSMT4" ShapeID="_x0000_s4641" DrawAspect="Content" ObjectID="_1715430097" r:id="rId359"/>
          <o:OLEObject Type="Embed" ProgID="Equation.DSMT4" ShapeID="_x0000_s4696" DrawAspect="Content" ObjectID="_1715430098" r:id="rId360"/>
          <o:OLEObject Type="Embed" ProgID="Equation.DSMT4" ShapeID="_x0000_s4773" DrawAspect="Content" ObjectID="_1715430099" r:id="rId361"/>
          <o:OLEObject Type="Embed" ProgID="Equation.DSMT4" ShapeID="_x0000_s4774" DrawAspect="Content" ObjectID="_1715430100" r:id="rId362"/>
          <o:OLEObject Type="Embed" ProgID="Equation.DSMT4" ShapeID="_x0000_s4858" DrawAspect="Content" ObjectID="_1715430101" r:id="rId363"/>
          <o:OLEObject Type="Embed" ProgID="Equation.DSMT4" ShapeID="_x0000_s4860" DrawAspect="Content" ObjectID="_1715430102" r:id="rId364"/>
          <o:OLEObject Type="Embed" ProgID="Equation.DSMT4" ShapeID="_x0000_s4865" DrawAspect="Content" ObjectID="_1715430103" r:id="rId365"/>
          <o:OLEObject Type="Embed" ProgID="Equation.DSMT4" ShapeID="_x0000_s4933" DrawAspect="Content" ObjectID="_1715430104" r:id="rId366"/>
          <o:OLEObject Type="Embed" ProgID="Equation.DSMT4" ShapeID="_x0000_s4934" DrawAspect="Content" ObjectID="_1715430105" r:id="rId367"/>
          <o:OLEObject Type="Embed" ProgID="Equation.DSMT4" ShapeID="_x0000_s4935" DrawAspect="Content" ObjectID="_1715430106" r:id="rId368"/>
          <o:OLEObject Type="Embed" ProgID="Equation.DSMT4" ShapeID="_x0000_s4936" DrawAspect="Content" ObjectID="_1715430107" r:id="rId369"/>
          <o:OLEObject Type="Embed" ProgID="Equation.DSMT4" ShapeID="_x0000_s4937" DrawAspect="Content" ObjectID="_1715430108" r:id="rId370"/>
          <o:OLEObject Type="Embed" ProgID="Equation.DSMT4" ShapeID="_x0000_s4938" DrawAspect="Content" ObjectID="_1715430109" r:id="rId371"/>
          <o:OLEObject Type="Embed" ProgID="Equation.DSMT4" ShapeID="_x0000_s4939" DrawAspect="Content" ObjectID="_1715430110" r:id="rId372"/>
          <o:OLEObject Type="Embed" ProgID="Equation.DSMT4" ShapeID="_x0000_s4940" DrawAspect="Content" ObjectID="_1715430111" r:id="rId373"/>
        </w:pict>
      </w:r>
    </w:p>
    <w:p w14:paraId="4D5760FB" w14:textId="77777777" w:rsidR="000A24B7" w:rsidRDefault="000A24B7"/>
    <w:p w14:paraId="267DE26F" w14:textId="7C8FDD72" w:rsidR="000A24B7" w:rsidRDefault="000A24B7"/>
    <w:p w14:paraId="1D7DF041" w14:textId="77777777" w:rsidR="003E26AA" w:rsidRDefault="003E26AA" w:rsidP="003E26AA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一、填空题</w:t>
      </w:r>
      <w:r>
        <w:rPr>
          <w:b/>
          <w:bCs/>
          <w:sz w:val="24"/>
          <w:szCs w:val="24"/>
        </w:rPr>
        <w:t>（</w:t>
      </w:r>
      <w:r>
        <w:rPr>
          <w:b/>
          <w:bCs/>
          <w:sz w:val="24"/>
          <w:szCs w:val="24"/>
        </w:rPr>
        <w:t>20</w:t>
      </w:r>
      <w:r>
        <w:rPr>
          <w:b/>
          <w:bCs/>
          <w:sz w:val="24"/>
          <w:szCs w:val="24"/>
        </w:rPr>
        <w:t>分）</w:t>
      </w:r>
    </w:p>
    <w:p w14:paraId="0376B6AC" w14:textId="17D466D1" w:rsidR="003E26AA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汇交于同一点的分配系数之和必须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</w:t>
      </w:r>
      <w:r w:rsidR="000D7B5B">
        <w:rPr>
          <w:rFonts w:hint="eastAsia"/>
          <w:sz w:val="24"/>
          <w:szCs w:val="24"/>
          <w:u w:val="single"/>
        </w:rPr>
        <w:t>等于</w:t>
      </w:r>
      <w:r w:rsidR="000D7B5B">
        <w:rPr>
          <w:rFonts w:hint="eastAsia"/>
          <w:sz w:val="24"/>
          <w:szCs w:val="24"/>
          <w:u w:val="single"/>
        </w:rPr>
        <w:t>1</w:t>
      </w:r>
      <w:r>
        <w:rPr>
          <w:sz w:val="24"/>
          <w:szCs w:val="24"/>
          <w:u w:val="single"/>
        </w:rPr>
        <w:t xml:space="preserve">  </w:t>
      </w:r>
      <w:r>
        <w:rPr>
          <w:rFonts w:hint="eastAsia"/>
          <w:sz w:val="24"/>
          <w:szCs w:val="24"/>
        </w:rPr>
        <w:t>，其原因是</w:t>
      </w:r>
      <w:r>
        <w:rPr>
          <w:rFonts w:hint="eastAsia"/>
          <w:sz w:val="24"/>
          <w:szCs w:val="24"/>
          <w:u w:val="single"/>
        </w:rPr>
        <w:t xml:space="preserve"> </w:t>
      </w:r>
      <w:r w:rsidR="000D7B5B">
        <w:rPr>
          <w:rFonts w:hint="eastAsia"/>
          <w:sz w:val="24"/>
          <w:szCs w:val="24"/>
          <w:u w:val="single"/>
        </w:rPr>
        <w:t>节点平衡</w:t>
      </w:r>
      <w:r>
        <w:rPr>
          <w:sz w:val="24"/>
          <w:szCs w:val="24"/>
          <w:u w:val="single"/>
        </w:rPr>
        <w:t xml:space="preserve">    </w:t>
      </w:r>
      <w:r>
        <w:rPr>
          <w:rFonts w:hint="eastAsia"/>
          <w:sz w:val="24"/>
          <w:szCs w:val="24"/>
        </w:rPr>
        <w:t>。</w:t>
      </w:r>
    </w:p>
    <w:p w14:paraId="7C4A9BC7" w14:textId="095287A5" w:rsidR="003E26AA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转动刚度不仅与杆件的</w:t>
      </w:r>
      <w:r>
        <w:rPr>
          <w:rFonts w:hint="eastAsia"/>
          <w:sz w:val="24"/>
          <w:szCs w:val="24"/>
          <w:u w:val="single"/>
        </w:rPr>
        <w:t xml:space="preserve"> </w:t>
      </w:r>
      <w:r w:rsidR="000D7B5B">
        <w:rPr>
          <w:rFonts w:hint="eastAsia"/>
          <w:sz w:val="24"/>
          <w:szCs w:val="24"/>
          <w:u w:val="single"/>
        </w:rPr>
        <w:t>抗弯刚度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</w:rPr>
        <w:t>有关，而且与</w:t>
      </w:r>
      <w:r>
        <w:rPr>
          <w:rFonts w:hint="eastAsia"/>
          <w:sz w:val="24"/>
          <w:szCs w:val="24"/>
          <w:u w:val="single"/>
        </w:rPr>
        <w:t xml:space="preserve"> </w:t>
      </w:r>
      <w:r w:rsidR="000D7B5B">
        <w:rPr>
          <w:rFonts w:hint="eastAsia"/>
          <w:sz w:val="24"/>
          <w:szCs w:val="24"/>
          <w:u w:val="single"/>
        </w:rPr>
        <w:t>远端支撑条件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</w:rPr>
        <w:t>有关，反映了</w:t>
      </w:r>
      <w:r>
        <w:rPr>
          <w:rFonts w:hint="eastAsia"/>
          <w:sz w:val="24"/>
          <w:szCs w:val="24"/>
          <w:u w:val="single"/>
        </w:rPr>
        <w:t xml:space="preserve"> </w:t>
      </w:r>
      <w:r w:rsidR="000D7B5B">
        <w:rPr>
          <w:rFonts w:hint="eastAsia"/>
          <w:sz w:val="24"/>
          <w:szCs w:val="24"/>
          <w:u w:val="single"/>
        </w:rPr>
        <w:t>抵抗弯曲变形的</w:t>
      </w:r>
      <w:r>
        <w:rPr>
          <w:sz w:val="24"/>
          <w:szCs w:val="24"/>
          <w:u w:val="single"/>
        </w:rPr>
        <w:t xml:space="preserve">            </w:t>
      </w:r>
      <w:r>
        <w:rPr>
          <w:rFonts w:hint="eastAsia"/>
          <w:sz w:val="24"/>
          <w:szCs w:val="24"/>
        </w:rPr>
        <w:t>能力。</w:t>
      </w:r>
    </w:p>
    <w:p w14:paraId="55472371" w14:textId="23E2B3B7" w:rsidR="003E26AA" w:rsidRPr="00BE7CA8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各远端弯矩与近端弯矩的比值称为</w:t>
      </w:r>
      <w:r>
        <w:rPr>
          <w:rFonts w:hint="eastAsia"/>
          <w:sz w:val="24"/>
          <w:szCs w:val="24"/>
          <w:u w:val="single"/>
        </w:rPr>
        <w:t xml:space="preserve"> </w:t>
      </w:r>
      <w:r w:rsidR="000D7B5B">
        <w:rPr>
          <w:rFonts w:hint="eastAsia"/>
          <w:sz w:val="24"/>
          <w:szCs w:val="24"/>
          <w:u w:val="single"/>
        </w:rPr>
        <w:t>传递系数</w:t>
      </w:r>
      <w:r>
        <w:rPr>
          <w:sz w:val="24"/>
          <w:szCs w:val="24"/>
          <w:u w:val="single"/>
        </w:rPr>
        <w:t xml:space="preserve">  </w:t>
      </w:r>
      <w:r>
        <w:rPr>
          <w:rFonts w:hint="eastAsia"/>
          <w:sz w:val="24"/>
          <w:szCs w:val="24"/>
        </w:rPr>
        <w:t>；对于等直杆而言，其大小与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</w:t>
      </w:r>
      <w:r w:rsidR="00DA2E26">
        <w:rPr>
          <w:rFonts w:hint="eastAsia"/>
          <w:sz w:val="24"/>
          <w:szCs w:val="24"/>
          <w:u w:val="single"/>
        </w:rPr>
        <w:t>远端支撑条件</w:t>
      </w:r>
      <w:r>
        <w:rPr>
          <w:sz w:val="24"/>
          <w:szCs w:val="24"/>
          <w:u w:val="single"/>
        </w:rPr>
        <w:t xml:space="preserve">        </w:t>
      </w:r>
      <w:r w:rsidRPr="00BE7CA8">
        <w:rPr>
          <w:rFonts w:hint="eastAsia"/>
          <w:sz w:val="24"/>
          <w:szCs w:val="24"/>
        </w:rPr>
        <w:t>有关。</w:t>
      </w:r>
    </w:p>
    <w:p w14:paraId="25279386" w14:textId="308D3A69" w:rsidR="003E26AA" w:rsidRDefault="003E26AA" w:rsidP="003E26AA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4</w:t>
      </w:r>
      <w:r w:rsidRPr="00C15EB0">
        <w:rPr>
          <w:rFonts w:hint="eastAsia"/>
          <w:sz w:val="24"/>
          <w:szCs w:val="24"/>
        </w:rPr>
        <w:t>、影响线的主要用途有</w:t>
      </w:r>
      <w:r w:rsidRPr="00C15EB0">
        <w:rPr>
          <w:rFonts w:hint="eastAsia"/>
          <w:sz w:val="24"/>
          <w:szCs w:val="24"/>
          <w:u w:val="single"/>
        </w:rPr>
        <w:t xml:space="preserve"> </w:t>
      </w:r>
      <w:r w:rsidRPr="00C15EB0">
        <w:rPr>
          <w:sz w:val="24"/>
          <w:szCs w:val="24"/>
          <w:u w:val="single"/>
        </w:rPr>
        <w:t xml:space="preserve"> </w:t>
      </w:r>
      <w:r w:rsidR="00DA2E26">
        <w:rPr>
          <w:rFonts w:hint="eastAsia"/>
          <w:sz w:val="24"/>
          <w:szCs w:val="24"/>
          <w:u w:val="single"/>
        </w:rPr>
        <w:t>求固定荷载作用下的影响量</w:t>
      </w:r>
      <w:r w:rsidR="00DA2E26" w:rsidRPr="00DA2E26">
        <w:rPr>
          <w:rFonts w:hint="eastAsia"/>
          <w:sz w:val="24"/>
          <w:szCs w:val="24"/>
        </w:rPr>
        <w:t>、</w:t>
      </w:r>
      <w:r w:rsidRPr="00C15EB0">
        <w:rPr>
          <w:rFonts w:hint="eastAsia"/>
          <w:sz w:val="24"/>
          <w:szCs w:val="24"/>
          <w:u w:val="single"/>
        </w:rPr>
        <w:t>确定最不利荷载</w:t>
      </w:r>
      <w:r>
        <w:rPr>
          <w:rFonts w:hint="eastAsia"/>
          <w:sz w:val="24"/>
          <w:szCs w:val="24"/>
          <w:u w:val="single"/>
        </w:rPr>
        <w:t>位置</w:t>
      </w:r>
      <w:r w:rsidRPr="00C15EB0">
        <w:rPr>
          <w:rFonts w:hint="eastAsia"/>
          <w:sz w:val="24"/>
          <w:szCs w:val="24"/>
        </w:rPr>
        <w:t>和＿</w:t>
      </w:r>
      <w:r w:rsidR="00DA2E26" w:rsidRPr="00DA2E26">
        <w:rPr>
          <w:rFonts w:hint="eastAsia"/>
          <w:sz w:val="24"/>
          <w:szCs w:val="24"/>
          <w:u w:val="single"/>
        </w:rPr>
        <w:t>求绝对最大弯矩</w:t>
      </w:r>
      <w:r w:rsidRPr="00C15EB0">
        <w:rPr>
          <w:rFonts w:hint="eastAsia"/>
          <w:sz w:val="24"/>
          <w:szCs w:val="24"/>
          <w:u w:val="single"/>
        </w:rPr>
        <w:t>＿</w:t>
      </w:r>
      <w:r w:rsidRPr="00C15EB0">
        <w:rPr>
          <w:rFonts w:hint="eastAsia"/>
          <w:sz w:val="24"/>
          <w:szCs w:val="24"/>
        </w:rPr>
        <w:t>。</w:t>
      </w:r>
    </w:p>
    <w:p w14:paraId="666FAA3E" w14:textId="77777777" w:rsidR="003E26AA" w:rsidRDefault="003E26AA" w:rsidP="003E26AA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二、判断题</w:t>
      </w:r>
      <w:r>
        <w:rPr>
          <w:b/>
          <w:bCs/>
          <w:sz w:val="24"/>
          <w:szCs w:val="24"/>
        </w:rPr>
        <w:t>（</w:t>
      </w:r>
      <w:r>
        <w:rPr>
          <w:b/>
          <w:bCs/>
          <w:sz w:val="24"/>
          <w:szCs w:val="24"/>
        </w:rPr>
        <w:t>10</w:t>
      </w:r>
      <w:r>
        <w:rPr>
          <w:b/>
          <w:bCs/>
          <w:sz w:val="24"/>
          <w:szCs w:val="24"/>
        </w:rPr>
        <w:t>分）</w:t>
      </w:r>
    </w:p>
    <w:p w14:paraId="64E2F040" w14:textId="77777777" w:rsidR="003E26AA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╳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影响线仅应用在移动荷载作用下的内力计算问题中，而不能应用在恒载作用下的内力计算问题。</w:t>
      </w:r>
    </w:p>
    <w:p w14:paraId="7127BE62" w14:textId="0288487A" w:rsidR="003E26AA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 w:rsidR="00503563">
        <w:rPr>
          <w:rFonts w:ascii="宋体" w:hAnsi="宋体" w:hint="eastAsia"/>
          <w:sz w:val="24"/>
          <w:szCs w:val="24"/>
        </w:rPr>
        <w:t>√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静定梁任一截面的剪力影响线在该截面两侧的线段总是互相平行的。</w:t>
      </w:r>
    </w:p>
    <w:p w14:paraId="1CBFAE77" w14:textId="77777777" w:rsidR="003E26AA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╳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  <w:r w:rsidRPr="005F2E43">
        <w:rPr>
          <w:sz w:val="24"/>
          <w:szCs w:val="24"/>
        </w:rPr>
        <w:t>任何情况下力矩分配法的计算结果都是近似的</w:t>
      </w:r>
      <w:r>
        <w:rPr>
          <w:rFonts w:hint="eastAsia"/>
          <w:sz w:val="24"/>
          <w:szCs w:val="24"/>
        </w:rPr>
        <w:t>。</w:t>
      </w:r>
    </w:p>
    <w:p w14:paraId="0094BE43" w14:textId="77777777" w:rsidR="003E26AA" w:rsidRPr="005F2E43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√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  <w:r w:rsidRPr="005F2E43">
        <w:rPr>
          <w:rFonts w:hint="eastAsia"/>
          <w:sz w:val="24"/>
          <w:szCs w:val="24"/>
        </w:rPr>
        <w:t>力矩分配法中的分配系数、传递系数与</w:t>
      </w:r>
      <w:r>
        <w:rPr>
          <w:rFonts w:hint="eastAsia"/>
          <w:sz w:val="24"/>
          <w:szCs w:val="24"/>
        </w:rPr>
        <w:t>外界</w:t>
      </w:r>
      <w:r w:rsidRPr="005F2E43">
        <w:rPr>
          <w:sz w:val="24"/>
          <w:szCs w:val="24"/>
        </w:rPr>
        <w:t>因素</w:t>
      </w:r>
      <w:r w:rsidRPr="005F2E43">
        <w:rPr>
          <w:sz w:val="24"/>
          <w:szCs w:val="24"/>
        </w:rPr>
        <w:t>(</w:t>
      </w:r>
      <w:r w:rsidRPr="005F2E43">
        <w:rPr>
          <w:sz w:val="24"/>
          <w:szCs w:val="24"/>
        </w:rPr>
        <w:t>荷载、温度变化等</w:t>
      </w:r>
      <w:r w:rsidRPr="005F2E43">
        <w:rPr>
          <w:sz w:val="24"/>
          <w:szCs w:val="24"/>
        </w:rPr>
        <w:t>)</w:t>
      </w:r>
      <w:r w:rsidRPr="005F2E43">
        <w:rPr>
          <w:rFonts w:hint="eastAsia"/>
          <w:sz w:val="24"/>
          <w:szCs w:val="24"/>
        </w:rPr>
        <w:t>无关。</w:t>
      </w:r>
    </w:p>
    <w:p w14:paraId="6553B833" w14:textId="77777777" w:rsidR="003E26AA" w:rsidRPr="005F2E43" w:rsidRDefault="003E26AA" w:rsidP="003E26AA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√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绝对最大弯矩是指移动荷载作用下</w:t>
      </w:r>
      <w:r w:rsidRPr="00973E7B">
        <w:rPr>
          <w:sz w:val="24"/>
          <w:szCs w:val="24"/>
        </w:rPr>
        <w:t>所有截面最大弯矩中的最大者</w:t>
      </w:r>
      <w:r>
        <w:rPr>
          <w:rFonts w:hint="eastAsia"/>
          <w:sz w:val="24"/>
          <w:szCs w:val="24"/>
        </w:rPr>
        <w:t>。</w:t>
      </w:r>
    </w:p>
    <w:p w14:paraId="16611A4D" w14:textId="77777777" w:rsidR="000A24B7" w:rsidRPr="003E26AA" w:rsidRDefault="000A24B7"/>
    <w:sectPr w:rsidR="000A24B7" w:rsidRPr="003E26A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3564703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429C"/>
    <w:rsid w:val="000120BA"/>
    <w:rsid w:val="0001464E"/>
    <w:rsid w:val="0004622E"/>
    <w:rsid w:val="00074F34"/>
    <w:rsid w:val="00076E4D"/>
    <w:rsid w:val="00091C09"/>
    <w:rsid w:val="000A24B7"/>
    <w:rsid w:val="000B459A"/>
    <w:rsid w:val="000B745C"/>
    <w:rsid w:val="000D7B5B"/>
    <w:rsid w:val="001D175C"/>
    <w:rsid w:val="002A3520"/>
    <w:rsid w:val="00344D8C"/>
    <w:rsid w:val="003E26AA"/>
    <w:rsid w:val="003F0FCB"/>
    <w:rsid w:val="00493BE0"/>
    <w:rsid w:val="004B0F08"/>
    <w:rsid w:val="004F08A7"/>
    <w:rsid w:val="00503563"/>
    <w:rsid w:val="005568C5"/>
    <w:rsid w:val="00580B9E"/>
    <w:rsid w:val="005F2E43"/>
    <w:rsid w:val="00615D3B"/>
    <w:rsid w:val="006D275C"/>
    <w:rsid w:val="00704A3E"/>
    <w:rsid w:val="00715A6F"/>
    <w:rsid w:val="00794C40"/>
    <w:rsid w:val="007A3ED3"/>
    <w:rsid w:val="007D435B"/>
    <w:rsid w:val="00835155"/>
    <w:rsid w:val="00863BDB"/>
    <w:rsid w:val="008C25CA"/>
    <w:rsid w:val="00911782"/>
    <w:rsid w:val="009271D1"/>
    <w:rsid w:val="00931EA3"/>
    <w:rsid w:val="00932F98"/>
    <w:rsid w:val="00973E7B"/>
    <w:rsid w:val="009B19DE"/>
    <w:rsid w:val="009C1201"/>
    <w:rsid w:val="009D0DA9"/>
    <w:rsid w:val="009F7467"/>
    <w:rsid w:val="00A66CC0"/>
    <w:rsid w:val="00AA71EC"/>
    <w:rsid w:val="00AB464E"/>
    <w:rsid w:val="00AE4B2F"/>
    <w:rsid w:val="00B4370F"/>
    <w:rsid w:val="00B87975"/>
    <w:rsid w:val="00B978C8"/>
    <w:rsid w:val="00BA429C"/>
    <w:rsid w:val="00BE7CA8"/>
    <w:rsid w:val="00C15EB0"/>
    <w:rsid w:val="00CC14BE"/>
    <w:rsid w:val="00D5014A"/>
    <w:rsid w:val="00D540B7"/>
    <w:rsid w:val="00D619F2"/>
    <w:rsid w:val="00D87447"/>
    <w:rsid w:val="00DA2E26"/>
    <w:rsid w:val="00DB2CB5"/>
    <w:rsid w:val="00E55EA0"/>
    <w:rsid w:val="00F023C9"/>
    <w:rsid w:val="00FD28F6"/>
    <w:rsid w:val="0ECA6277"/>
    <w:rsid w:val="1A9235B7"/>
    <w:rsid w:val="26085913"/>
    <w:rsid w:val="4F185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30"/>
    <o:shapelayout v:ext="edit">
      <o:idmap v:ext="edit" data="1,2,3,4"/>
      <o:regrouptable v:ext="edit">
        <o:entry new="1" old="0"/>
      </o:regrouptable>
    </o:shapelayout>
  </w:shapeDefaults>
  <w:decimalSymbol w:val="."/>
  <w:listSeparator w:val=","/>
  <w14:docId w14:val="5C966E57"/>
  <w15:docId w15:val="{D0FA078B-0998-4BE4-9D09-59E1C71E77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E55EA0"/>
    <w:pPr>
      <w:keepNext/>
      <w:spacing w:line="40" w:lineRule="atLeast"/>
      <w:outlineLvl w:val="0"/>
    </w:pPr>
    <w:rPr>
      <w:i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customStyle="1" w:styleId="reader-word-layer">
    <w:name w:val="reader-word-layer"/>
    <w:basedOn w:val="a"/>
    <w:rsid w:val="00074F3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rsid w:val="00E55EA0"/>
    <w:rPr>
      <w:rFonts w:ascii="Times New Roman" w:eastAsia="宋体" w:hAnsi="Times New Roman" w:cs="Times New Roman"/>
      <w:i/>
      <w:color w:val="000000"/>
      <w:kern w:val="2"/>
      <w:sz w:val="21"/>
      <w:szCs w:val="24"/>
    </w:rPr>
  </w:style>
  <w:style w:type="character" w:styleId="a4">
    <w:name w:val="Emphasis"/>
    <w:basedOn w:val="a0"/>
    <w:uiPriority w:val="20"/>
    <w:qFormat/>
    <w:rsid w:val="005F2E4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57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201.bin"/><Relationship Id="rId21" Type="http://schemas.openxmlformats.org/officeDocument/2006/relationships/oleObject" Target="embeddings/oleObject6.bin"/><Relationship Id="rId63" Type="http://schemas.openxmlformats.org/officeDocument/2006/relationships/image" Target="media/image19.wmf"/><Relationship Id="rId159" Type="http://schemas.openxmlformats.org/officeDocument/2006/relationships/oleObject" Target="embeddings/oleObject100.bin"/><Relationship Id="rId324" Type="http://schemas.openxmlformats.org/officeDocument/2006/relationships/oleObject" Target="embeddings/oleObject216.bin"/><Relationship Id="rId366" Type="http://schemas.openxmlformats.org/officeDocument/2006/relationships/oleObject" Target="embeddings/oleObject258.bin"/><Relationship Id="rId170" Type="http://schemas.openxmlformats.org/officeDocument/2006/relationships/image" Target="media/image55.wmf"/><Relationship Id="rId226" Type="http://schemas.openxmlformats.org/officeDocument/2006/relationships/oleObject" Target="embeddings/oleObject147.bin"/><Relationship Id="rId268" Type="http://schemas.openxmlformats.org/officeDocument/2006/relationships/oleObject" Target="embeddings/oleObject170.bin"/><Relationship Id="rId32" Type="http://schemas.openxmlformats.org/officeDocument/2006/relationships/oleObject" Target="embeddings/oleObject14.bin"/><Relationship Id="rId74" Type="http://schemas.openxmlformats.org/officeDocument/2006/relationships/image" Target="media/image20.gi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227.bin"/><Relationship Id="rId5" Type="http://schemas.openxmlformats.org/officeDocument/2006/relationships/settings" Target="settings.xml"/><Relationship Id="rId181" Type="http://schemas.openxmlformats.org/officeDocument/2006/relationships/image" Target="media/image64.wmf"/><Relationship Id="rId237" Type="http://schemas.openxmlformats.org/officeDocument/2006/relationships/oleObject" Target="embeddings/oleObject155.bin"/><Relationship Id="rId279" Type="http://schemas.openxmlformats.org/officeDocument/2006/relationships/oleObject" Target="embeddings/oleObject181.bin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92.bin"/><Relationship Id="rId304" Type="http://schemas.openxmlformats.org/officeDocument/2006/relationships/oleObject" Target="embeddings/oleObject206.bin"/><Relationship Id="rId346" Type="http://schemas.openxmlformats.org/officeDocument/2006/relationships/oleObject" Target="embeddings/oleObject238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91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7.bin"/><Relationship Id="rId248" Type="http://schemas.openxmlformats.org/officeDocument/2006/relationships/image" Target="media/image83.wmf"/><Relationship Id="rId12" Type="http://schemas.openxmlformats.org/officeDocument/2006/relationships/image" Target="media/image6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97.wmf"/><Relationship Id="rId357" Type="http://schemas.openxmlformats.org/officeDocument/2006/relationships/oleObject" Target="embeddings/oleObject249.bin"/><Relationship Id="rId54" Type="http://schemas.openxmlformats.org/officeDocument/2006/relationships/oleObject" Target="embeddings/oleObject31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102.bin"/><Relationship Id="rId217" Type="http://schemas.openxmlformats.org/officeDocument/2006/relationships/oleObject" Target="embeddings/oleObject138.bin"/><Relationship Id="rId259" Type="http://schemas.openxmlformats.org/officeDocument/2006/relationships/oleObject" Target="embeddings/oleObject1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72.bin"/><Relationship Id="rId326" Type="http://schemas.openxmlformats.org/officeDocument/2006/relationships/oleObject" Target="embeddings/oleObject218.bin"/><Relationship Id="rId65" Type="http://schemas.openxmlformats.org/officeDocument/2006/relationships/oleObject" Target="embeddings/oleObject40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60.bin"/><Relationship Id="rId172" Type="http://schemas.openxmlformats.org/officeDocument/2006/relationships/image" Target="media/image56.wmf"/><Relationship Id="rId228" Type="http://schemas.openxmlformats.org/officeDocument/2006/relationships/oleObject" Target="embeddings/oleObject149.bin"/><Relationship Id="rId281" Type="http://schemas.openxmlformats.org/officeDocument/2006/relationships/oleObject" Target="embeddings/oleObject183.bin"/><Relationship Id="rId337" Type="http://schemas.openxmlformats.org/officeDocument/2006/relationships/oleObject" Target="embeddings/oleObject22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22.wmf"/><Relationship Id="rId141" Type="http://schemas.openxmlformats.org/officeDocument/2006/relationships/oleObject" Target="embeddings/oleObject82.bin"/><Relationship Id="rId7" Type="http://schemas.openxmlformats.org/officeDocument/2006/relationships/image" Target="media/image1.wmf"/><Relationship Id="rId183" Type="http://schemas.openxmlformats.org/officeDocument/2006/relationships/image" Target="media/image66.wmf"/><Relationship Id="rId239" Type="http://schemas.openxmlformats.org/officeDocument/2006/relationships/oleObject" Target="embeddings/oleObject156.bin"/><Relationship Id="rId250" Type="http://schemas.openxmlformats.org/officeDocument/2006/relationships/image" Target="media/image85.wmf"/><Relationship Id="rId292" Type="http://schemas.openxmlformats.org/officeDocument/2006/relationships/oleObject" Target="embeddings/oleObject194.bin"/><Relationship Id="rId306" Type="http://schemas.openxmlformats.org/officeDocument/2006/relationships/oleObject" Target="embeddings/oleObject208.bin"/><Relationship Id="rId45" Type="http://schemas.openxmlformats.org/officeDocument/2006/relationships/oleObject" Target="embeddings/oleObject26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40.bin"/><Relationship Id="rId152" Type="http://schemas.openxmlformats.org/officeDocument/2006/relationships/oleObject" Target="embeddings/oleObject93.bin"/><Relationship Id="rId194" Type="http://schemas.openxmlformats.org/officeDocument/2006/relationships/oleObject" Target="embeddings/oleObject115.bin"/><Relationship Id="rId208" Type="http://schemas.openxmlformats.org/officeDocument/2006/relationships/oleObject" Target="embeddings/oleObject129.bin"/><Relationship Id="rId261" Type="http://schemas.openxmlformats.org/officeDocument/2006/relationships/oleObject" Target="embeddings/oleObject163.bin"/><Relationship Id="rId14" Type="http://schemas.openxmlformats.org/officeDocument/2006/relationships/image" Target="media/image8.wmf"/><Relationship Id="rId56" Type="http://schemas.openxmlformats.org/officeDocument/2006/relationships/oleObject" Target="embeddings/oleObject33.bin"/><Relationship Id="rId317" Type="http://schemas.openxmlformats.org/officeDocument/2006/relationships/image" Target="media/image99.wmf"/><Relationship Id="rId359" Type="http://schemas.openxmlformats.org/officeDocument/2006/relationships/oleObject" Target="embeddings/oleObject25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104.bin"/><Relationship Id="rId219" Type="http://schemas.openxmlformats.org/officeDocument/2006/relationships/oleObject" Target="embeddings/oleObject140.bin"/><Relationship Id="rId370" Type="http://schemas.openxmlformats.org/officeDocument/2006/relationships/oleObject" Target="embeddings/oleObject262.bin"/><Relationship Id="rId230" Type="http://schemas.openxmlformats.org/officeDocument/2006/relationships/oleObject" Target="embeddings/oleObject15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42.bin"/><Relationship Id="rId272" Type="http://schemas.openxmlformats.org/officeDocument/2006/relationships/oleObject" Target="embeddings/oleObject174.bin"/><Relationship Id="rId328" Type="http://schemas.openxmlformats.org/officeDocument/2006/relationships/oleObject" Target="embeddings/oleObject220.bin"/><Relationship Id="rId132" Type="http://schemas.openxmlformats.org/officeDocument/2006/relationships/oleObject" Target="embeddings/oleObject73.bin"/><Relationship Id="rId174" Type="http://schemas.openxmlformats.org/officeDocument/2006/relationships/image" Target="media/image57.wmf"/><Relationship Id="rId241" Type="http://schemas.openxmlformats.org/officeDocument/2006/relationships/oleObject" Target="embeddings/oleObject157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85.bin"/><Relationship Id="rId339" Type="http://schemas.openxmlformats.org/officeDocument/2006/relationships/oleObject" Target="embeddings/oleObject231.bin"/><Relationship Id="rId78" Type="http://schemas.openxmlformats.org/officeDocument/2006/relationships/image" Target="media/image24.wmf"/><Relationship Id="rId99" Type="http://schemas.openxmlformats.org/officeDocument/2006/relationships/image" Target="media/image45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84.bin"/><Relationship Id="rId164" Type="http://schemas.openxmlformats.org/officeDocument/2006/relationships/oleObject" Target="embeddings/oleObject105.bin"/><Relationship Id="rId185" Type="http://schemas.openxmlformats.org/officeDocument/2006/relationships/image" Target="media/image68.wmf"/><Relationship Id="rId350" Type="http://schemas.openxmlformats.org/officeDocument/2006/relationships/oleObject" Target="embeddings/oleObject242.bin"/><Relationship Id="rId371" Type="http://schemas.openxmlformats.org/officeDocument/2006/relationships/oleObject" Target="embeddings/oleObject26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3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52.bin"/><Relationship Id="rId252" Type="http://schemas.openxmlformats.org/officeDocument/2006/relationships/image" Target="media/image87.wmf"/><Relationship Id="rId273" Type="http://schemas.openxmlformats.org/officeDocument/2006/relationships/oleObject" Target="embeddings/oleObject175.bin"/><Relationship Id="rId294" Type="http://schemas.openxmlformats.org/officeDocument/2006/relationships/oleObject" Target="embeddings/oleObject196.bin"/><Relationship Id="rId308" Type="http://schemas.openxmlformats.org/officeDocument/2006/relationships/oleObject" Target="embeddings/oleObject210.bin"/><Relationship Id="rId329" Type="http://schemas.openxmlformats.org/officeDocument/2006/relationships/oleObject" Target="embeddings/oleObject221.bin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43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95.bin"/><Relationship Id="rId175" Type="http://schemas.openxmlformats.org/officeDocument/2006/relationships/image" Target="media/image58.wmf"/><Relationship Id="rId340" Type="http://schemas.openxmlformats.org/officeDocument/2006/relationships/oleObject" Target="embeddings/oleObject232.bin"/><Relationship Id="rId361" Type="http://schemas.openxmlformats.org/officeDocument/2006/relationships/oleObject" Target="embeddings/oleObject253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21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42.bin"/><Relationship Id="rId242" Type="http://schemas.openxmlformats.org/officeDocument/2006/relationships/image" Target="media/image79.wmf"/><Relationship Id="rId263" Type="http://schemas.openxmlformats.org/officeDocument/2006/relationships/oleObject" Target="embeddings/oleObject165.bin"/><Relationship Id="rId284" Type="http://schemas.openxmlformats.org/officeDocument/2006/relationships/oleObject" Target="embeddings/oleObject186.bin"/><Relationship Id="rId319" Type="http://schemas.openxmlformats.org/officeDocument/2006/relationships/image" Target="media/image101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5.bin"/><Relationship Id="rId79" Type="http://schemas.openxmlformats.org/officeDocument/2006/relationships/image" Target="media/image25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85.bin"/><Relationship Id="rId330" Type="http://schemas.openxmlformats.org/officeDocument/2006/relationships/oleObject" Target="embeddings/oleObject222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106.bin"/><Relationship Id="rId186" Type="http://schemas.openxmlformats.org/officeDocument/2006/relationships/image" Target="media/image69.wmf"/><Relationship Id="rId351" Type="http://schemas.openxmlformats.org/officeDocument/2006/relationships/oleObject" Target="embeddings/oleObject243.bin"/><Relationship Id="rId372" Type="http://schemas.openxmlformats.org/officeDocument/2006/relationships/oleObject" Target="embeddings/oleObject264.bin"/><Relationship Id="rId211" Type="http://schemas.openxmlformats.org/officeDocument/2006/relationships/oleObject" Target="embeddings/oleObject132.bin"/><Relationship Id="rId232" Type="http://schemas.openxmlformats.org/officeDocument/2006/relationships/image" Target="media/image74.wmf"/><Relationship Id="rId253" Type="http://schemas.openxmlformats.org/officeDocument/2006/relationships/image" Target="media/image88.wmf"/><Relationship Id="rId274" Type="http://schemas.openxmlformats.org/officeDocument/2006/relationships/oleObject" Target="embeddings/oleObject176.bin"/><Relationship Id="rId295" Type="http://schemas.openxmlformats.org/officeDocument/2006/relationships/oleObject" Target="embeddings/oleObject197.bin"/><Relationship Id="rId309" Type="http://schemas.openxmlformats.org/officeDocument/2006/relationships/oleObject" Target="embeddings/oleObject211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5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75.bin"/><Relationship Id="rId320" Type="http://schemas.openxmlformats.org/officeDocument/2006/relationships/image" Target="media/image102.wmf"/><Relationship Id="rId80" Type="http://schemas.openxmlformats.org/officeDocument/2006/relationships/image" Target="media/image26.wmf"/><Relationship Id="rId155" Type="http://schemas.openxmlformats.org/officeDocument/2006/relationships/oleObject" Target="embeddings/oleObject96.bin"/><Relationship Id="rId176" Type="http://schemas.openxmlformats.org/officeDocument/2006/relationships/image" Target="media/image59.wmf"/><Relationship Id="rId197" Type="http://schemas.openxmlformats.org/officeDocument/2006/relationships/oleObject" Target="embeddings/oleObject118.bin"/><Relationship Id="rId341" Type="http://schemas.openxmlformats.org/officeDocument/2006/relationships/oleObject" Target="embeddings/oleObject233.bin"/><Relationship Id="rId362" Type="http://schemas.openxmlformats.org/officeDocument/2006/relationships/oleObject" Target="embeddings/oleObject254.bin"/><Relationship Id="rId201" Type="http://schemas.openxmlformats.org/officeDocument/2006/relationships/oleObject" Target="embeddings/oleObject122.bin"/><Relationship Id="rId222" Type="http://schemas.openxmlformats.org/officeDocument/2006/relationships/oleObject" Target="embeddings/oleObject143.bin"/><Relationship Id="rId243" Type="http://schemas.openxmlformats.org/officeDocument/2006/relationships/oleObject" Target="embeddings/oleObject158.bin"/><Relationship Id="rId264" Type="http://schemas.openxmlformats.org/officeDocument/2006/relationships/oleObject" Target="embeddings/oleObject166.bin"/><Relationship Id="rId285" Type="http://schemas.openxmlformats.org/officeDocument/2006/relationships/oleObject" Target="embeddings/oleObject187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212.bin"/><Relationship Id="rId70" Type="http://schemas.openxmlformats.org/officeDocument/2006/relationships/oleObject" Target="embeddings/oleObject45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7.bin"/><Relationship Id="rId187" Type="http://schemas.openxmlformats.org/officeDocument/2006/relationships/image" Target="media/image70.wmf"/><Relationship Id="rId331" Type="http://schemas.openxmlformats.org/officeDocument/2006/relationships/oleObject" Target="embeddings/oleObject223.bin"/><Relationship Id="rId352" Type="http://schemas.openxmlformats.org/officeDocument/2006/relationships/oleObject" Target="embeddings/oleObject244.bin"/><Relationship Id="rId373" Type="http://schemas.openxmlformats.org/officeDocument/2006/relationships/oleObject" Target="embeddings/oleObject26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3.bin"/><Relationship Id="rId233" Type="http://schemas.openxmlformats.org/officeDocument/2006/relationships/oleObject" Target="embeddings/oleObject153.bin"/><Relationship Id="rId254" Type="http://schemas.openxmlformats.org/officeDocument/2006/relationships/image" Target="media/image89.wmf"/><Relationship Id="rId28" Type="http://schemas.openxmlformats.org/officeDocument/2006/relationships/image" Target="media/image10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77.bin"/><Relationship Id="rId296" Type="http://schemas.openxmlformats.org/officeDocument/2006/relationships/oleObject" Target="embeddings/oleObject198.bin"/><Relationship Id="rId300" Type="http://schemas.openxmlformats.org/officeDocument/2006/relationships/oleObject" Target="embeddings/oleObject202.bin"/><Relationship Id="rId60" Type="http://schemas.openxmlformats.org/officeDocument/2006/relationships/oleObject" Target="embeddings/oleObject37.bin"/><Relationship Id="rId81" Type="http://schemas.openxmlformats.org/officeDocument/2006/relationships/image" Target="media/image27.wmf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7.bin"/><Relationship Id="rId177" Type="http://schemas.openxmlformats.org/officeDocument/2006/relationships/image" Target="media/image60.wmf"/><Relationship Id="rId198" Type="http://schemas.openxmlformats.org/officeDocument/2006/relationships/oleObject" Target="embeddings/oleObject119.bin"/><Relationship Id="rId321" Type="http://schemas.openxmlformats.org/officeDocument/2006/relationships/oleObject" Target="embeddings/oleObject213.bin"/><Relationship Id="rId342" Type="http://schemas.openxmlformats.org/officeDocument/2006/relationships/oleObject" Target="embeddings/oleObject234.bin"/><Relationship Id="rId363" Type="http://schemas.openxmlformats.org/officeDocument/2006/relationships/oleObject" Target="embeddings/oleObject255.bin"/><Relationship Id="rId202" Type="http://schemas.openxmlformats.org/officeDocument/2006/relationships/oleObject" Target="embeddings/oleObject123.bin"/><Relationship Id="rId223" Type="http://schemas.openxmlformats.org/officeDocument/2006/relationships/oleObject" Target="embeddings/oleObject144.bin"/><Relationship Id="rId244" Type="http://schemas.openxmlformats.org/officeDocument/2006/relationships/image" Target="media/image80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67.bin"/><Relationship Id="rId286" Type="http://schemas.openxmlformats.org/officeDocument/2006/relationships/oleObject" Target="embeddings/oleObject188.bin"/><Relationship Id="rId50" Type="http://schemas.openxmlformats.org/officeDocument/2006/relationships/image" Target="media/image17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8.bin"/><Relationship Id="rId188" Type="http://schemas.openxmlformats.org/officeDocument/2006/relationships/image" Target="media/image71.wmf"/><Relationship Id="rId311" Type="http://schemas.openxmlformats.org/officeDocument/2006/relationships/image" Target="media/image93.wmf"/><Relationship Id="rId332" Type="http://schemas.openxmlformats.org/officeDocument/2006/relationships/oleObject" Target="embeddings/oleObject224.bin"/><Relationship Id="rId353" Type="http://schemas.openxmlformats.org/officeDocument/2006/relationships/oleObject" Target="embeddings/oleObject245.bin"/><Relationship Id="rId374" Type="http://schemas.openxmlformats.org/officeDocument/2006/relationships/fontTable" Target="fontTable.xml"/><Relationship Id="rId71" Type="http://schemas.openxmlformats.org/officeDocument/2006/relationships/oleObject" Target="embeddings/oleObject46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34.bin"/><Relationship Id="rId234" Type="http://schemas.openxmlformats.org/officeDocument/2006/relationships/image" Target="media/image75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90.wmf"/><Relationship Id="rId276" Type="http://schemas.openxmlformats.org/officeDocument/2006/relationships/oleObject" Target="embeddings/oleObject178.bin"/><Relationship Id="rId297" Type="http://schemas.openxmlformats.org/officeDocument/2006/relationships/oleObject" Target="embeddings/oleObject199.bin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8.bin"/><Relationship Id="rId178" Type="http://schemas.openxmlformats.org/officeDocument/2006/relationships/image" Target="media/image61.wmf"/><Relationship Id="rId301" Type="http://schemas.openxmlformats.org/officeDocument/2006/relationships/oleObject" Target="embeddings/oleObject203.bin"/><Relationship Id="rId322" Type="http://schemas.openxmlformats.org/officeDocument/2006/relationships/oleObject" Target="embeddings/oleObject214.bin"/><Relationship Id="rId343" Type="http://schemas.openxmlformats.org/officeDocument/2006/relationships/oleObject" Target="embeddings/oleObject235.bin"/><Relationship Id="rId364" Type="http://schemas.openxmlformats.org/officeDocument/2006/relationships/oleObject" Target="embeddings/oleObject256.bin"/><Relationship Id="rId61" Type="http://schemas.openxmlformats.org/officeDocument/2006/relationships/image" Target="media/image18.wmf"/><Relationship Id="rId82" Type="http://schemas.openxmlformats.org/officeDocument/2006/relationships/image" Target="media/image28.wmf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4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45.bin"/><Relationship Id="rId245" Type="http://schemas.openxmlformats.org/officeDocument/2006/relationships/oleObject" Target="embeddings/oleObject159.bin"/><Relationship Id="rId266" Type="http://schemas.openxmlformats.org/officeDocument/2006/relationships/oleObject" Target="embeddings/oleObject168.bin"/><Relationship Id="rId287" Type="http://schemas.openxmlformats.org/officeDocument/2006/relationships/oleObject" Target="embeddings/oleObject189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8.bin"/><Relationship Id="rId168" Type="http://schemas.openxmlformats.org/officeDocument/2006/relationships/image" Target="media/image54.wmf"/><Relationship Id="rId312" Type="http://schemas.openxmlformats.org/officeDocument/2006/relationships/image" Target="media/image94.wmf"/><Relationship Id="rId333" Type="http://schemas.openxmlformats.org/officeDocument/2006/relationships/oleObject" Target="embeddings/oleObject225.bin"/><Relationship Id="rId354" Type="http://schemas.openxmlformats.org/officeDocument/2006/relationships/oleObject" Target="embeddings/oleObject246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7.bin"/><Relationship Id="rId93" Type="http://schemas.openxmlformats.org/officeDocument/2006/relationships/image" Target="media/image39.wmf"/><Relationship Id="rId189" Type="http://schemas.openxmlformats.org/officeDocument/2006/relationships/image" Target="media/image72.wmf"/><Relationship Id="rId375" Type="http://schemas.openxmlformats.org/officeDocument/2006/relationships/theme" Target="theme/theme1.xml"/><Relationship Id="rId3" Type="http://schemas.openxmlformats.org/officeDocument/2006/relationships/numbering" Target="numbering.xml"/><Relationship Id="rId214" Type="http://schemas.openxmlformats.org/officeDocument/2006/relationships/oleObject" Target="embeddings/oleObject135.bin"/><Relationship Id="rId235" Type="http://schemas.openxmlformats.org/officeDocument/2006/relationships/oleObject" Target="embeddings/oleObject154.bin"/><Relationship Id="rId256" Type="http://schemas.openxmlformats.org/officeDocument/2006/relationships/image" Target="media/image91.wmf"/><Relationship Id="rId277" Type="http://schemas.openxmlformats.org/officeDocument/2006/relationships/oleObject" Target="embeddings/oleObject179.bin"/><Relationship Id="rId298" Type="http://schemas.openxmlformats.org/officeDocument/2006/relationships/oleObject" Target="embeddings/oleObject200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9.bin"/><Relationship Id="rId302" Type="http://schemas.openxmlformats.org/officeDocument/2006/relationships/oleObject" Target="embeddings/oleObject204.bin"/><Relationship Id="rId323" Type="http://schemas.openxmlformats.org/officeDocument/2006/relationships/oleObject" Target="embeddings/oleObject215.bin"/><Relationship Id="rId344" Type="http://schemas.openxmlformats.org/officeDocument/2006/relationships/oleObject" Target="embeddings/oleObject23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8.bin"/><Relationship Id="rId83" Type="http://schemas.openxmlformats.org/officeDocument/2006/relationships/image" Target="media/image29.wmf"/><Relationship Id="rId179" Type="http://schemas.openxmlformats.org/officeDocument/2006/relationships/image" Target="media/image62.wmf"/><Relationship Id="rId365" Type="http://schemas.openxmlformats.org/officeDocument/2006/relationships/oleObject" Target="embeddings/oleObject257.bin"/><Relationship Id="rId190" Type="http://schemas.openxmlformats.org/officeDocument/2006/relationships/image" Target="media/image73.wmf"/><Relationship Id="rId204" Type="http://schemas.openxmlformats.org/officeDocument/2006/relationships/oleObject" Target="embeddings/oleObject125.bin"/><Relationship Id="rId225" Type="http://schemas.openxmlformats.org/officeDocument/2006/relationships/oleObject" Target="embeddings/oleObject146.bin"/><Relationship Id="rId246" Type="http://schemas.openxmlformats.org/officeDocument/2006/relationships/image" Target="media/image81.wmf"/><Relationship Id="rId267" Type="http://schemas.openxmlformats.org/officeDocument/2006/relationships/oleObject" Target="embeddings/oleObject169.bin"/><Relationship Id="rId288" Type="http://schemas.openxmlformats.org/officeDocument/2006/relationships/oleObject" Target="embeddings/oleObject19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8.bin"/><Relationship Id="rId313" Type="http://schemas.openxmlformats.org/officeDocument/2006/relationships/image" Target="media/image9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8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89.bin"/><Relationship Id="rId169" Type="http://schemas.openxmlformats.org/officeDocument/2006/relationships/oleObject" Target="embeddings/oleObject109.bin"/><Relationship Id="rId334" Type="http://schemas.openxmlformats.org/officeDocument/2006/relationships/oleObject" Target="embeddings/oleObject226.bin"/><Relationship Id="rId355" Type="http://schemas.openxmlformats.org/officeDocument/2006/relationships/oleObject" Target="embeddings/oleObject247.bin"/><Relationship Id="rId4" Type="http://schemas.openxmlformats.org/officeDocument/2006/relationships/styles" Target="styles.xml"/><Relationship Id="rId180" Type="http://schemas.openxmlformats.org/officeDocument/2006/relationships/image" Target="media/image63.wmf"/><Relationship Id="rId215" Type="http://schemas.openxmlformats.org/officeDocument/2006/relationships/oleObject" Target="embeddings/oleObject136.bin"/><Relationship Id="rId236" Type="http://schemas.openxmlformats.org/officeDocument/2006/relationships/image" Target="media/image76.wmf"/><Relationship Id="rId257" Type="http://schemas.openxmlformats.org/officeDocument/2006/relationships/image" Target="media/image92.wmf"/><Relationship Id="rId278" Type="http://schemas.openxmlformats.org/officeDocument/2006/relationships/oleObject" Target="embeddings/oleObject180.bin"/><Relationship Id="rId303" Type="http://schemas.openxmlformats.org/officeDocument/2006/relationships/oleObject" Target="embeddings/oleObject205.bin"/><Relationship Id="rId42" Type="http://schemas.openxmlformats.org/officeDocument/2006/relationships/oleObject" Target="embeddings/oleObject24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37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6.bin"/><Relationship Id="rId247" Type="http://schemas.openxmlformats.org/officeDocument/2006/relationships/image" Target="media/image82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91.bin"/><Relationship Id="rId11" Type="http://schemas.openxmlformats.org/officeDocument/2006/relationships/image" Target="media/image5.wmf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90.bin"/><Relationship Id="rId314" Type="http://schemas.openxmlformats.org/officeDocument/2006/relationships/image" Target="media/image96.wmf"/><Relationship Id="rId356" Type="http://schemas.openxmlformats.org/officeDocument/2006/relationships/oleObject" Target="embeddings/oleObject248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101.bin"/><Relationship Id="rId216" Type="http://schemas.openxmlformats.org/officeDocument/2006/relationships/oleObject" Target="embeddings/oleObject137.bin"/><Relationship Id="rId258" Type="http://schemas.openxmlformats.org/officeDocument/2006/relationships/oleObject" Target="embeddings/oleObject16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217.bin"/><Relationship Id="rId367" Type="http://schemas.openxmlformats.org/officeDocument/2006/relationships/oleObject" Target="embeddings/oleObject259.bin"/><Relationship Id="rId171" Type="http://schemas.openxmlformats.org/officeDocument/2006/relationships/oleObject" Target="embeddings/oleObject110.bin"/><Relationship Id="rId227" Type="http://schemas.openxmlformats.org/officeDocument/2006/relationships/oleObject" Target="embeddings/oleObject148.bin"/><Relationship Id="rId269" Type="http://schemas.openxmlformats.org/officeDocument/2006/relationships/oleObject" Target="embeddings/oleObject171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82.bin"/><Relationship Id="rId336" Type="http://schemas.openxmlformats.org/officeDocument/2006/relationships/oleObject" Target="embeddings/oleObject228.bin"/><Relationship Id="rId75" Type="http://schemas.openxmlformats.org/officeDocument/2006/relationships/image" Target="media/image21.wmf"/><Relationship Id="rId140" Type="http://schemas.openxmlformats.org/officeDocument/2006/relationships/oleObject" Target="embeddings/oleObject81.bin"/><Relationship Id="rId182" Type="http://schemas.openxmlformats.org/officeDocument/2006/relationships/image" Target="media/image65.wmf"/><Relationship Id="rId6" Type="http://schemas.openxmlformats.org/officeDocument/2006/relationships/webSettings" Target="webSettings.xml"/><Relationship Id="rId238" Type="http://schemas.openxmlformats.org/officeDocument/2006/relationships/image" Target="media/image77.wmf"/><Relationship Id="rId291" Type="http://schemas.openxmlformats.org/officeDocument/2006/relationships/oleObject" Target="embeddings/oleObject193.bin"/><Relationship Id="rId305" Type="http://schemas.openxmlformats.org/officeDocument/2006/relationships/oleObject" Target="embeddings/oleObject207.bin"/><Relationship Id="rId347" Type="http://schemas.openxmlformats.org/officeDocument/2006/relationships/oleObject" Target="embeddings/oleObject239.bin"/><Relationship Id="rId44" Type="http://schemas.openxmlformats.org/officeDocument/2006/relationships/image" Target="media/image13.wmf"/><Relationship Id="rId86" Type="http://schemas.openxmlformats.org/officeDocument/2006/relationships/image" Target="media/image32.wmf"/><Relationship Id="rId151" Type="http://schemas.openxmlformats.org/officeDocument/2006/relationships/oleObject" Target="embeddings/oleObject92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8.bin"/><Relationship Id="rId249" Type="http://schemas.openxmlformats.org/officeDocument/2006/relationships/image" Target="media/image84.wmf"/><Relationship Id="rId13" Type="http://schemas.openxmlformats.org/officeDocument/2006/relationships/image" Target="media/image7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62.bin"/><Relationship Id="rId316" Type="http://schemas.openxmlformats.org/officeDocument/2006/relationships/image" Target="media/image98.wmf"/><Relationship Id="rId55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50.bin"/><Relationship Id="rId162" Type="http://schemas.openxmlformats.org/officeDocument/2006/relationships/oleObject" Target="embeddings/oleObject103.bin"/><Relationship Id="rId218" Type="http://schemas.openxmlformats.org/officeDocument/2006/relationships/oleObject" Target="embeddings/oleObject139.bin"/><Relationship Id="rId271" Type="http://schemas.openxmlformats.org/officeDocument/2006/relationships/oleObject" Target="embeddings/oleObject17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41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219.bin"/><Relationship Id="rId369" Type="http://schemas.openxmlformats.org/officeDocument/2006/relationships/oleObject" Target="embeddings/oleObject261.bin"/><Relationship Id="rId173" Type="http://schemas.openxmlformats.org/officeDocument/2006/relationships/oleObject" Target="embeddings/oleObject111.bin"/><Relationship Id="rId229" Type="http://schemas.openxmlformats.org/officeDocument/2006/relationships/oleObject" Target="embeddings/oleObject150.bin"/><Relationship Id="rId240" Type="http://schemas.openxmlformats.org/officeDocument/2006/relationships/image" Target="media/image78.wmf"/><Relationship Id="rId35" Type="http://schemas.openxmlformats.org/officeDocument/2006/relationships/oleObject" Target="embeddings/oleObject17.bin"/><Relationship Id="rId77" Type="http://schemas.openxmlformats.org/officeDocument/2006/relationships/image" Target="media/image23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84.bin"/><Relationship Id="rId338" Type="http://schemas.openxmlformats.org/officeDocument/2006/relationships/oleObject" Target="embeddings/oleObject230.bin"/><Relationship Id="rId8" Type="http://schemas.openxmlformats.org/officeDocument/2006/relationships/image" Target="media/image2.wmf"/><Relationship Id="rId142" Type="http://schemas.openxmlformats.org/officeDocument/2006/relationships/oleObject" Target="embeddings/oleObject83.bin"/><Relationship Id="rId184" Type="http://schemas.openxmlformats.org/officeDocument/2006/relationships/image" Target="media/image67.wmf"/><Relationship Id="rId251" Type="http://schemas.openxmlformats.org/officeDocument/2006/relationships/image" Target="media/image86.wmf"/><Relationship Id="rId46" Type="http://schemas.openxmlformats.org/officeDocument/2006/relationships/image" Target="media/image14.wmf"/><Relationship Id="rId293" Type="http://schemas.openxmlformats.org/officeDocument/2006/relationships/oleObject" Target="embeddings/oleObject195.bin"/><Relationship Id="rId307" Type="http://schemas.openxmlformats.org/officeDocument/2006/relationships/oleObject" Target="embeddings/oleObject209.bin"/><Relationship Id="rId349" Type="http://schemas.openxmlformats.org/officeDocument/2006/relationships/oleObject" Target="embeddings/oleObject241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94.bin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30.bin"/><Relationship Id="rId360" Type="http://schemas.openxmlformats.org/officeDocument/2006/relationships/oleObject" Target="embeddings/oleObject252.bin"/><Relationship Id="rId220" Type="http://schemas.openxmlformats.org/officeDocument/2006/relationships/oleObject" Target="embeddings/oleObject141.bin"/><Relationship Id="rId15" Type="http://schemas.openxmlformats.org/officeDocument/2006/relationships/image" Target="media/image9.wmf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64.bin"/><Relationship Id="rId318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58AB03D-DA4C-414D-9E7C-6958AB581E55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5</Pages>
  <Words>785</Words>
  <Characters>840</Characters>
  <Application>Microsoft Office Word</Application>
  <DocSecurity>0</DocSecurity>
  <Lines>7</Lines>
  <Paragraphs>3</Paragraphs>
  <ScaleCrop>false</ScaleCrop>
  <Company/>
  <LinksUpToDate>false</LinksUpToDate>
  <CharactersWithSpaces>1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Happy</cp:lastModifiedBy>
  <cp:revision>58</cp:revision>
  <dcterms:created xsi:type="dcterms:W3CDTF">2021-03-23T01:11:00Z</dcterms:created>
  <dcterms:modified xsi:type="dcterms:W3CDTF">2022-05-30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